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4A07" w:rsidRPr="00174B40" w:rsidRDefault="004772CA" w:rsidP="008A6267">
      <w:pPr>
        <w:pStyle w:val="Heading2"/>
        <w:spacing w:before="0" w:after="0"/>
        <w:rPr>
          <w:rFonts w:ascii="Calibri" w:hAnsi="Calibri" w:cs="Calibri"/>
          <w:b w:val="0"/>
          <w:i w:val="0"/>
          <w:sz w:val="22"/>
          <w:szCs w:val="22"/>
        </w:rPr>
      </w:pPr>
      <w:r>
        <w:rPr>
          <w:rFonts w:ascii="Calibri" w:hAnsi="Calibri" w:cs="Calibri"/>
          <w:b w:val="0"/>
          <w:i w:val="0"/>
          <w:sz w:val="32"/>
          <w:szCs w:val="32"/>
        </w:rPr>
        <w:t>R 1-1</w:t>
      </w:r>
      <w:r w:rsidR="0054787F">
        <w:rPr>
          <w:rFonts w:ascii="Calibri" w:hAnsi="Calibri" w:cs="Calibri"/>
          <w:b w:val="0"/>
          <w:i w:val="0"/>
          <w:sz w:val="22"/>
          <w:szCs w:val="22"/>
        </w:rPr>
        <w:t xml:space="preserve">   </w:t>
      </w:r>
      <w:r w:rsidR="0054787F" w:rsidRPr="0054787F">
        <w:rPr>
          <w:rFonts w:ascii="Calibri" w:hAnsi="Calibri" w:cs="Calibri"/>
          <w:sz w:val="32"/>
          <w:szCs w:val="32"/>
        </w:rPr>
        <w:t>Transformations</w:t>
      </w:r>
      <w:bookmarkStart w:id="0" w:name="_GoBack"/>
      <w:bookmarkEnd w:id="0"/>
      <w:r w:rsidR="0054787F">
        <w:rPr>
          <w:rFonts w:ascii="Calibri" w:hAnsi="Calibri" w:cs="Calibri"/>
          <w:b w:val="0"/>
          <w:i w:val="0"/>
          <w:sz w:val="22"/>
          <w:szCs w:val="22"/>
        </w:rPr>
        <w:tab/>
      </w:r>
      <w:r w:rsidR="0054787F">
        <w:rPr>
          <w:rFonts w:ascii="Calibri" w:hAnsi="Calibri" w:cs="Calibri"/>
          <w:b w:val="0"/>
          <w:i w:val="0"/>
          <w:sz w:val="22"/>
          <w:szCs w:val="22"/>
        </w:rPr>
        <w:tab/>
      </w:r>
      <w:r w:rsidR="0054787F">
        <w:rPr>
          <w:rFonts w:ascii="Calibri" w:hAnsi="Calibri" w:cs="Calibri"/>
          <w:b w:val="0"/>
          <w:i w:val="0"/>
          <w:sz w:val="22"/>
          <w:szCs w:val="22"/>
        </w:rPr>
        <w:tab/>
        <w:t>Name _________________</w:t>
      </w:r>
      <w:r w:rsidR="00744A07" w:rsidRPr="00174B40">
        <w:rPr>
          <w:rFonts w:ascii="Calibri" w:hAnsi="Calibri" w:cs="Calibri"/>
          <w:b w:val="0"/>
          <w:i w:val="0"/>
          <w:sz w:val="22"/>
          <w:szCs w:val="22"/>
        </w:rPr>
        <w:t>________</w:t>
      </w:r>
      <w:r w:rsidR="0054787F">
        <w:rPr>
          <w:rFonts w:ascii="Calibri" w:hAnsi="Calibri" w:cs="Calibri"/>
          <w:b w:val="0"/>
          <w:i w:val="0"/>
          <w:sz w:val="22"/>
          <w:szCs w:val="22"/>
        </w:rPr>
        <w:t>Per______</w:t>
      </w:r>
    </w:p>
    <w:p w:rsidR="0052426B" w:rsidRPr="00174B40" w:rsidRDefault="00744A07" w:rsidP="0054787F">
      <w:pPr>
        <w:tabs>
          <w:tab w:val="center" w:pos="4680"/>
        </w:tabs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ab/>
      </w:r>
      <w:r w:rsidRPr="00174B40">
        <w:rPr>
          <w:rFonts w:ascii="Calibri" w:hAnsi="Calibri" w:cs="Calibri"/>
          <w:sz w:val="22"/>
          <w:szCs w:val="22"/>
        </w:rPr>
        <w:tab/>
      </w:r>
      <w:r w:rsidRPr="00174B40">
        <w:rPr>
          <w:rFonts w:ascii="Calibri" w:hAnsi="Calibri" w:cs="Calibri"/>
          <w:sz w:val="22"/>
          <w:szCs w:val="22"/>
        </w:rPr>
        <w:tab/>
      </w:r>
      <w:r w:rsidRPr="00174B40">
        <w:rPr>
          <w:rFonts w:ascii="Calibri" w:hAnsi="Calibri" w:cs="Calibri"/>
          <w:sz w:val="22"/>
          <w:szCs w:val="22"/>
        </w:rPr>
        <w:tab/>
      </w:r>
    </w:p>
    <w:p w:rsidR="0052426B" w:rsidRPr="00174B40" w:rsidRDefault="004A7D61" w:rsidP="008A6267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0560" behindDoc="1" locked="0" layoutInCell="1" allowOverlap="1">
            <wp:simplePos x="0" y="0"/>
            <wp:positionH relativeFrom="column">
              <wp:posOffset>3596640</wp:posOffset>
            </wp:positionH>
            <wp:positionV relativeFrom="paragraph">
              <wp:posOffset>45720</wp:posOffset>
            </wp:positionV>
            <wp:extent cx="1640205" cy="1866265"/>
            <wp:effectExtent l="0" t="0" r="0" b="635"/>
            <wp:wrapNone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0205" cy="18662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426B" w:rsidRPr="00174B40">
        <w:rPr>
          <w:rFonts w:ascii="Calibri" w:hAnsi="Calibri" w:cs="Calibri"/>
          <w:sz w:val="22"/>
          <w:szCs w:val="22"/>
        </w:rPr>
        <w:t>Determine whether or not each transformation is an isometry.  If so, identify the type of transformation.  (Preimages are unshaded and images are shaded.)</w:t>
      </w:r>
    </w:p>
    <w:p w:rsidR="0052426B" w:rsidRPr="00174B40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Pr="00174B40" w:rsidRDefault="004A7D61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>
                <wp:simplePos x="0" y="0"/>
                <wp:positionH relativeFrom="column">
                  <wp:posOffset>5756275</wp:posOffset>
                </wp:positionH>
                <wp:positionV relativeFrom="paragraph">
                  <wp:posOffset>36830</wp:posOffset>
                </wp:positionV>
                <wp:extent cx="494030" cy="1049655"/>
                <wp:effectExtent l="20320" t="19685" r="19050" b="16510"/>
                <wp:wrapNone/>
                <wp:docPr id="28" name="Group 2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494030" cy="1049655"/>
                          <a:chOff x="7452" y="10626"/>
                          <a:chExt cx="1540" cy="3273"/>
                        </a:xfrm>
                      </wpg:grpSpPr>
                      <wps:wsp>
                        <wps:cNvPr id="29" name="AutoShape 264"/>
                        <wps:cNvSpPr>
                          <a:spLocks noChangeAspect="1" noChangeArrowheads="1"/>
                        </wps:cNvSpPr>
                        <wps:spPr bwMode="auto">
                          <a:xfrm rot="10800000">
                            <a:off x="7452" y="12375"/>
                            <a:ext cx="1540" cy="1524"/>
                          </a:xfrm>
                          <a:custGeom>
                            <a:avLst/>
                            <a:gdLst>
                              <a:gd name="T0" fmla="*/ 10860 w 21600"/>
                              <a:gd name="T1" fmla="*/ 2187 h 21600"/>
                              <a:gd name="T2" fmla="*/ 2928 w 21600"/>
                              <a:gd name="T3" fmla="*/ 10800 h 21600"/>
                              <a:gd name="T4" fmla="*/ 10860 w 21600"/>
                              <a:gd name="T5" fmla="*/ 21600 h 21600"/>
                              <a:gd name="T6" fmla="*/ 18672 w 21600"/>
                              <a:gd name="T7" fmla="*/ 10800 h 21600"/>
                              <a:gd name="T8" fmla="*/ 17694720 60000 65536"/>
                              <a:gd name="T9" fmla="*/ 11796480 60000 65536"/>
                              <a:gd name="T10" fmla="*/ 5898240 60000 65536"/>
                              <a:gd name="T11" fmla="*/ 0 60000 65536"/>
                              <a:gd name="T12" fmla="*/ 5037 w 21600"/>
                              <a:gd name="T13" fmla="*/ 2277 h 21600"/>
                              <a:gd name="T14" fmla="*/ 16557 w 21600"/>
                              <a:gd name="T15" fmla="*/ 13677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10860" y="2187"/>
                                </a:moveTo>
                                <a:cubicBezTo>
                                  <a:pt x="10451" y="1746"/>
                                  <a:pt x="9529" y="1018"/>
                                  <a:pt x="9015" y="730"/>
                                </a:cubicBezTo>
                                <a:cubicBezTo>
                                  <a:pt x="7865" y="152"/>
                                  <a:pt x="6685" y="0"/>
                                  <a:pt x="5415" y="0"/>
                                </a:cubicBezTo>
                                <a:cubicBezTo>
                                  <a:pt x="4175" y="152"/>
                                  <a:pt x="2995" y="575"/>
                                  <a:pt x="1967" y="1305"/>
                                </a:cubicBezTo>
                                <a:cubicBezTo>
                                  <a:pt x="1150" y="2187"/>
                                  <a:pt x="575" y="3222"/>
                                  <a:pt x="242" y="4220"/>
                                </a:cubicBezTo>
                                <a:cubicBezTo>
                                  <a:pt x="0" y="5410"/>
                                  <a:pt x="242" y="6560"/>
                                  <a:pt x="575" y="7597"/>
                                </a:cubicBezTo>
                                <a:lnTo>
                                  <a:pt x="10860" y="21600"/>
                                </a:lnTo>
                                <a:lnTo>
                                  <a:pt x="20995" y="7597"/>
                                </a:lnTo>
                                <a:cubicBezTo>
                                  <a:pt x="21480" y="6560"/>
                                  <a:pt x="21600" y="5410"/>
                                  <a:pt x="21480" y="4220"/>
                                </a:cubicBezTo>
                                <a:cubicBezTo>
                                  <a:pt x="21115" y="3222"/>
                                  <a:pt x="20420" y="2187"/>
                                  <a:pt x="19632" y="1305"/>
                                </a:cubicBezTo>
                                <a:cubicBezTo>
                                  <a:pt x="18575" y="575"/>
                                  <a:pt x="17425" y="152"/>
                                  <a:pt x="16275" y="0"/>
                                </a:cubicBezTo>
                                <a:cubicBezTo>
                                  <a:pt x="15005" y="0"/>
                                  <a:pt x="13735" y="152"/>
                                  <a:pt x="12705" y="730"/>
                                </a:cubicBezTo>
                                <a:cubicBezTo>
                                  <a:pt x="12176" y="1018"/>
                                  <a:pt x="11254" y="1746"/>
                                  <a:pt x="10860" y="218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AutoShape 26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452" y="10626"/>
                            <a:ext cx="1540" cy="1524"/>
                          </a:xfrm>
                          <a:custGeom>
                            <a:avLst/>
                            <a:gdLst>
                              <a:gd name="T0" fmla="*/ 10860 w 21600"/>
                              <a:gd name="T1" fmla="*/ 2187 h 21600"/>
                              <a:gd name="T2" fmla="*/ 2928 w 21600"/>
                              <a:gd name="T3" fmla="*/ 10800 h 21600"/>
                              <a:gd name="T4" fmla="*/ 10860 w 21600"/>
                              <a:gd name="T5" fmla="*/ 21600 h 21600"/>
                              <a:gd name="T6" fmla="*/ 18672 w 21600"/>
                              <a:gd name="T7" fmla="*/ 10800 h 21600"/>
                              <a:gd name="T8" fmla="*/ 17694720 60000 65536"/>
                              <a:gd name="T9" fmla="*/ 11796480 60000 65536"/>
                              <a:gd name="T10" fmla="*/ 5898240 60000 65536"/>
                              <a:gd name="T11" fmla="*/ 0 60000 65536"/>
                              <a:gd name="T12" fmla="*/ 5037 w 21600"/>
                              <a:gd name="T13" fmla="*/ 2277 h 21600"/>
                              <a:gd name="T14" fmla="*/ 16557 w 21600"/>
                              <a:gd name="T15" fmla="*/ 13677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10860" y="2187"/>
                                </a:moveTo>
                                <a:cubicBezTo>
                                  <a:pt x="10451" y="1746"/>
                                  <a:pt x="9529" y="1018"/>
                                  <a:pt x="9015" y="730"/>
                                </a:cubicBezTo>
                                <a:cubicBezTo>
                                  <a:pt x="7865" y="152"/>
                                  <a:pt x="6685" y="0"/>
                                  <a:pt x="5415" y="0"/>
                                </a:cubicBezTo>
                                <a:cubicBezTo>
                                  <a:pt x="4175" y="152"/>
                                  <a:pt x="2995" y="575"/>
                                  <a:pt x="1967" y="1305"/>
                                </a:cubicBezTo>
                                <a:cubicBezTo>
                                  <a:pt x="1150" y="2187"/>
                                  <a:pt x="575" y="3222"/>
                                  <a:pt x="242" y="4220"/>
                                </a:cubicBezTo>
                                <a:cubicBezTo>
                                  <a:pt x="0" y="5410"/>
                                  <a:pt x="242" y="6560"/>
                                  <a:pt x="575" y="7597"/>
                                </a:cubicBezTo>
                                <a:lnTo>
                                  <a:pt x="10860" y="21600"/>
                                </a:lnTo>
                                <a:lnTo>
                                  <a:pt x="20995" y="7597"/>
                                </a:lnTo>
                                <a:cubicBezTo>
                                  <a:pt x="21480" y="6560"/>
                                  <a:pt x="21600" y="5410"/>
                                  <a:pt x="21480" y="4220"/>
                                </a:cubicBezTo>
                                <a:cubicBezTo>
                                  <a:pt x="21115" y="3222"/>
                                  <a:pt x="20420" y="2187"/>
                                  <a:pt x="19632" y="1305"/>
                                </a:cubicBezTo>
                                <a:cubicBezTo>
                                  <a:pt x="18575" y="575"/>
                                  <a:pt x="17425" y="152"/>
                                  <a:pt x="16275" y="0"/>
                                </a:cubicBezTo>
                                <a:cubicBezTo>
                                  <a:pt x="15005" y="0"/>
                                  <a:pt x="13735" y="152"/>
                                  <a:pt x="12705" y="730"/>
                                </a:cubicBezTo>
                                <a:cubicBezTo>
                                  <a:pt x="12176" y="1018"/>
                                  <a:pt x="11254" y="1746"/>
                                  <a:pt x="10860" y="218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969696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3E57A0" id="Group 263" o:spid="_x0000_s1026" style="position:absolute;margin-left:453.25pt;margin-top:2.9pt;width:38.9pt;height:82.65pt;z-index:251641344" coordorigin="7452,10626" coordsize="1540,32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">
                <o:lock v:ext="edit" aspectratio="t"/>
                <v:shape id="AutoShape 264" o:spid="_x0000_s1027" style="position:absolute;left:7452;top:12375;width:1540;height:1524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t7/MQA&#10;AADbAAAADwAAAGRycy9kb3ducmV2LnhtbESPT4vCMBTE74LfITzBm6Z6EO0apaz477BCdQ97fDRv&#10;22LzUppoq59+Iwh7HGbmN8xy3ZlK3KlxpWUFk3EEgjizuuRcwfdlO5qDcB5ZY2WZFDzIwXrV7y0x&#10;1rbllO5nn4sAYRejgsL7OpbSZQUZdGNbEwfv1zYGfZBNLnWDbYCbSk6jaCYNlhwWCqzps6Dser4Z&#10;Bfvdz1eeMt2Sy9W1p73bPJLjU6nhoEs+QHjq/H/43T5oBdMFvL6EHyB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7e/zEAAAA2wAAAA8AAAAAAAAAAAAAAAAAmAIAAGRycy9k&#10;b3ducmV2LnhtbFBLBQYAAAAABAAEAPUAAACJA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strokeweight="2.25pt">
                  <v:stroke joinstyle="miter"/>
                  <v:path o:connecttype="custom" o:connectlocs="774,154;209,762;774,1524;1331,762" o:connectangles="270,180,90,0" textboxrect="5035,2282,16551,13677"/>
                  <o:lock v:ext="edit" aspectratio="t"/>
                </v:shape>
                <v:shape id="AutoShape 265" o:spid="_x0000_s1028" style="position:absolute;left:7452;top:10626;width:1540;height:152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0LP7wA&#10;AADbAAAADwAAAGRycy9kb3ducmV2LnhtbERPSwrCMBDdC94hjOBO0yqKVKOoIIgbsXqAoRnbYjMp&#10;TbTV05uF4PLx/qtNZyrxosaVlhXE4wgEcWZ1ybmC2/UwWoBwHlljZZkUvMnBZt3vrTDRtuULvVKf&#10;ixDCLkEFhfd1IqXLCjLoxrYmDtzdNgZ9gE0udYNtCDeVnETRXBosOTQUWNO+oOyRPo2ChUwf9vC8&#10;z3b57pza0yeOW4qVGg667RKEp87/xT/3USuYhvXhS/gBcv0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eXQs/vAAAANsAAAAPAAAAAAAAAAAAAAAAAJgCAABkcnMvZG93bnJldi54&#10;bWxQSwUGAAAAAAQABAD1AAAAgQMAAAAA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 fillcolor="#969696" strokeweight="2.25pt">
                  <v:stroke joinstyle="miter"/>
                  <v:path o:connecttype="custom" o:connectlocs="774,154;209,762;774,1524;1331,762" o:connectangles="270,180,90,0" textboxrect="5035,2282,16551,13677"/>
                  <o:lock v:ext="edit" aspectratio="t"/>
                </v:shape>
              </v:group>
            </w:pict>
          </mc:Fallback>
        </mc:AlternateContent>
      </w:r>
      <w:r>
        <w:rPr>
          <w:rFonts w:ascii="Calibri" w:hAnsi="Calibri" w:cs="Calibr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>
                <wp:simplePos x="0" y="0"/>
                <wp:positionH relativeFrom="column">
                  <wp:posOffset>1940560</wp:posOffset>
                </wp:positionH>
                <wp:positionV relativeFrom="paragraph">
                  <wp:posOffset>111760</wp:posOffset>
                </wp:positionV>
                <wp:extent cx="970915" cy="678815"/>
                <wp:effectExtent l="14605" t="56515" r="5080" b="7620"/>
                <wp:wrapNone/>
                <wp:docPr id="15" name="Group 2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70915" cy="678815"/>
                          <a:chOff x="8012" y="2943"/>
                          <a:chExt cx="1529" cy="1069"/>
                        </a:xfrm>
                      </wpg:grpSpPr>
                      <wpg:grpSp>
                        <wpg:cNvPr id="16" name="Group 251"/>
                        <wpg:cNvGrpSpPr>
                          <a:grpSpLocks noChangeAspect="1"/>
                        </wpg:cNvGrpSpPr>
                        <wpg:grpSpPr bwMode="auto">
                          <a:xfrm>
                            <a:off x="8012" y="3182"/>
                            <a:ext cx="677" cy="830"/>
                            <a:chOff x="2132" y="10245"/>
                            <a:chExt cx="1339" cy="1643"/>
                          </a:xfrm>
                        </wpg:grpSpPr>
                        <wps:wsp>
                          <wps:cNvPr id="17" name="AutoShape 252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2132" y="10245"/>
                              <a:ext cx="1339" cy="164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Freeform 253"/>
                          <wps:cNvSpPr>
                            <a:spLocks noChangeAspect="1"/>
                          </wps:cNvSpPr>
                          <wps:spPr bwMode="auto">
                            <a:xfrm>
                              <a:off x="2710" y="10257"/>
                              <a:ext cx="747" cy="1610"/>
                            </a:xfrm>
                            <a:custGeom>
                              <a:avLst/>
                              <a:gdLst>
                                <a:gd name="T0" fmla="*/ 49 w 1551"/>
                                <a:gd name="T1" fmla="*/ 3293 h 3342"/>
                                <a:gd name="T2" fmla="*/ 148 w 1551"/>
                                <a:gd name="T3" fmla="*/ 2335 h 3342"/>
                                <a:gd name="T4" fmla="*/ 0 w 1551"/>
                                <a:gd name="T5" fmla="*/ 1185 h 3342"/>
                                <a:gd name="T6" fmla="*/ 166 w 1551"/>
                                <a:gd name="T7" fmla="*/ 0 h 3342"/>
                                <a:gd name="T8" fmla="*/ 320 w 1551"/>
                                <a:gd name="T9" fmla="*/ 215 h 3342"/>
                                <a:gd name="T10" fmla="*/ 571 w 1551"/>
                                <a:gd name="T11" fmla="*/ 509 h 3342"/>
                                <a:gd name="T12" fmla="*/ 821 w 1551"/>
                                <a:gd name="T13" fmla="*/ 823 h 3342"/>
                                <a:gd name="T14" fmla="*/ 1077 w 1551"/>
                                <a:gd name="T15" fmla="*/ 1142 h 3342"/>
                                <a:gd name="T16" fmla="*/ 1331 w 1551"/>
                                <a:gd name="T17" fmla="*/ 1467 h 3342"/>
                                <a:gd name="T18" fmla="*/ 1483 w 1551"/>
                                <a:gd name="T19" fmla="*/ 1750 h 3342"/>
                                <a:gd name="T20" fmla="*/ 1544 w 1551"/>
                                <a:gd name="T21" fmla="*/ 1971 h 3342"/>
                                <a:gd name="T22" fmla="*/ 1551 w 1551"/>
                                <a:gd name="T23" fmla="*/ 2210 h 3342"/>
                                <a:gd name="T24" fmla="*/ 1502 w 1551"/>
                                <a:gd name="T25" fmla="*/ 2468 h 3342"/>
                                <a:gd name="T26" fmla="*/ 1385 w 1551"/>
                                <a:gd name="T27" fmla="*/ 2617 h 3342"/>
                                <a:gd name="T28" fmla="*/ 1249 w 1551"/>
                                <a:gd name="T29" fmla="*/ 2752 h 3342"/>
                                <a:gd name="T30" fmla="*/ 1116 w 1551"/>
                                <a:gd name="T31" fmla="*/ 2830 h 3342"/>
                                <a:gd name="T32" fmla="*/ 944 w 1551"/>
                                <a:gd name="T33" fmla="*/ 2885 h 3342"/>
                                <a:gd name="T34" fmla="*/ 723 w 1551"/>
                                <a:gd name="T35" fmla="*/ 2818 h 3342"/>
                                <a:gd name="T36" fmla="*/ 559 w 1551"/>
                                <a:gd name="T37" fmla="*/ 2683 h 3342"/>
                                <a:gd name="T38" fmla="*/ 453 w 1551"/>
                                <a:gd name="T39" fmla="*/ 2548 h 3342"/>
                                <a:gd name="T40" fmla="*/ 373 w 1551"/>
                                <a:gd name="T41" fmla="*/ 2382 h 3342"/>
                                <a:gd name="T42" fmla="*/ 356 w 1551"/>
                                <a:gd name="T43" fmla="*/ 2230 h 3342"/>
                                <a:gd name="T44" fmla="*/ 251 w 1551"/>
                                <a:gd name="T45" fmla="*/ 2210 h 3342"/>
                                <a:gd name="T46" fmla="*/ 320 w 1551"/>
                                <a:gd name="T47" fmla="*/ 2683 h 3342"/>
                                <a:gd name="T48" fmla="*/ 387 w 1551"/>
                                <a:gd name="T49" fmla="*/ 3033 h 3342"/>
                                <a:gd name="T50" fmla="*/ 465 w 1551"/>
                                <a:gd name="T51" fmla="*/ 3243 h 3342"/>
                                <a:gd name="T52" fmla="*/ 533 w 1551"/>
                                <a:gd name="T53" fmla="*/ 3342 h 3342"/>
                                <a:gd name="T54" fmla="*/ 148 w 1551"/>
                                <a:gd name="T55" fmla="*/ 3342 h 3342"/>
                                <a:gd name="T56" fmla="*/ 49 w 1551"/>
                                <a:gd name="T57" fmla="*/ 3293 h 3342"/>
                                <a:gd name="T58" fmla="*/ 49 w 1551"/>
                                <a:gd name="T59" fmla="*/ 3293 h 33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1551" h="3342">
                                  <a:moveTo>
                                    <a:pt x="49" y="3293"/>
                                  </a:moveTo>
                                  <a:lnTo>
                                    <a:pt x="148" y="2335"/>
                                  </a:lnTo>
                                  <a:lnTo>
                                    <a:pt x="0" y="1185"/>
                                  </a:lnTo>
                                  <a:lnTo>
                                    <a:pt x="166" y="0"/>
                                  </a:lnTo>
                                  <a:lnTo>
                                    <a:pt x="320" y="215"/>
                                  </a:lnTo>
                                  <a:lnTo>
                                    <a:pt x="571" y="509"/>
                                  </a:lnTo>
                                  <a:lnTo>
                                    <a:pt x="821" y="823"/>
                                  </a:lnTo>
                                  <a:lnTo>
                                    <a:pt x="1077" y="1142"/>
                                  </a:lnTo>
                                  <a:lnTo>
                                    <a:pt x="1331" y="1467"/>
                                  </a:lnTo>
                                  <a:lnTo>
                                    <a:pt x="1483" y="1750"/>
                                  </a:lnTo>
                                  <a:lnTo>
                                    <a:pt x="1544" y="1971"/>
                                  </a:lnTo>
                                  <a:lnTo>
                                    <a:pt x="1551" y="2210"/>
                                  </a:lnTo>
                                  <a:lnTo>
                                    <a:pt x="1502" y="2468"/>
                                  </a:lnTo>
                                  <a:lnTo>
                                    <a:pt x="1385" y="2617"/>
                                  </a:lnTo>
                                  <a:lnTo>
                                    <a:pt x="1249" y="2752"/>
                                  </a:lnTo>
                                  <a:lnTo>
                                    <a:pt x="1116" y="2830"/>
                                  </a:lnTo>
                                  <a:lnTo>
                                    <a:pt x="944" y="2885"/>
                                  </a:lnTo>
                                  <a:lnTo>
                                    <a:pt x="723" y="2818"/>
                                  </a:lnTo>
                                  <a:lnTo>
                                    <a:pt x="559" y="2683"/>
                                  </a:lnTo>
                                  <a:lnTo>
                                    <a:pt x="453" y="2548"/>
                                  </a:lnTo>
                                  <a:lnTo>
                                    <a:pt x="373" y="2382"/>
                                  </a:lnTo>
                                  <a:lnTo>
                                    <a:pt x="356" y="2230"/>
                                  </a:lnTo>
                                  <a:lnTo>
                                    <a:pt x="251" y="2210"/>
                                  </a:lnTo>
                                  <a:lnTo>
                                    <a:pt x="320" y="2683"/>
                                  </a:lnTo>
                                  <a:lnTo>
                                    <a:pt x="387" y="3033"/>
                                  </a:lnTo>
                                  <a:lnTo>
                                    <a:pt x="465" y="3243"/>
                                  </a:lnTo>
                                  <a:lnTo>
                                    <a:pt x="533" y="3342"/>
                                  </a:lnTo>
                                  <a:lnTo>
                                    <a:pt x="148" y="3342"/>
                                  </a:lnTo>
                                  <a:lnTo>
                                    <a:pt x="49" y="329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Freeform 254"/>
                          <wps:cNvSpPr>
                            <a:spLocks noChangeAspect="1"/>
                          </wps:cNvSpPr>
                          <wps:spPr bwMode="auto">
                            <a:xfrm>
                              <a:off x="2881" y="11346"/>
                              <a:ext cx="566" cy="73"/>
                            </a:xfrm>
                            <a:custGeom>
                              <a:avLst/>
                              <a:gdLst>
                                <a:gd name="T0" fmla="*/ 0 w 1176"/>
                                <a:gd name="T1" fmla="*/ 0 h 151"/>
                                <a:gd name="T2" fmla="*/ 32 w 1176"/>
                                <a:gd name="T3" fmla="*/ 151 h 151"/>
                                <a:gd name="T4" fmla="*/ 1176 w 1176"/>
                                <a:gd name="T5" fmla="*/ 16 h 151"/>
                                <a:gd name="T6" fmla="*/ 0 w 1176"/>
                                <a:gd name="T7" fmla="*/ 0 h 151"/>
                                <a:gd name="T8" fmla="*/ 0 w 1176"/>
                                <a:gd name="T9" fmla="*/ 0 h 1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76" h="151">
                                  <a:moveTo>
                                    <a:pt x="0" y="0"/>
                                  </a:moveTo>
                                  <a:lnTo>
                                    <a:pt x="32" y="151"/>
                                  </a:lnTo>
                                  <a:lnTo>
                                    <a:pt x="1176" y="16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Freeform 255"/>
                          <wps:cNvSpPr>
                            <a:spLocks noChangeAspect="1"/>
                          </wps:cNvSpPr>
                          <wps:spPr bwMode="auto">
                            <a:xfrm>
                              <a:off x="2902" y="11436"/>
                              <a:ext cx="519" cy="75"/>
                            </a:xfrm>
                            <a:custGeom>
                              <a:avLst/>
                              <a:gdLst>
                                <a:gd name="T0" fmla="*/ 0 w 1077"/>
                                <a:gd name="T1" fmla="*/ 0 h 157"/>
                                <a:gd name="T2" fmla="*/ 1077 w 1077"/>
                                <a:gd name="T3" fmla="*/ 22 h 157"/>
                                <a:gd name="T4" fmla="*/ 92 w 1077"/>
                                <a:gd name="T5" fmla="*/ 157 h 157"/>
                                <a:gd name="T6" fmla="*/ 0 w 1077"/>
                                <a:gd name="T7" fmla="*/ 0 h 157"/>
                                <a:gd name="T8" fmla="*/ 0 w 1077"/>
                                <a:gd name="T9" fmla="*/ 0 h 15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077" h="157">
                                  <a:moveTo>
                                    <a:pt x="0" y="0"/>
                                  </a:moveTo>
                                  <a:lnTo>
                                    <a:pt x="1077" y="22"/>
                                  </a:lnTo>
                                  <a:lnTo>
                                    <a:pt x="92" y="157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Freeform 256"/>
                          <wps:cNvSpPr>
                            <a:spLocks noChangeAspect="1"/>
                          </wps:cNvSpPr>
                          <wps:spPr bwMode="auto">
                            <a:xfrm>
                              <a:off x="2957" y="11524"/>
                              <a:ext cx="410" cy="74"/>
                            </a:xfrm>
                            <a:custGeom>
                              <a:avLst/>
                              <a:gdLst>
                                <a:gd name="T0" fmla="*/ 0 w 852"/>
                                <a:gd name="T1" fmla="*/ 5 h 154"/>
                                <a:gd name="T2" fmla="*/ 852 w 852"/>
                                <a:gd name="T3" fmla="*/ 0 h 154"/>
                                <a:gd name="T4" fmla="*/ 153 w 852"/>
                                <a:gd name="T5" fmla="*/ 154 h 154"/>
                                <a:gd name="T6" fmla="*/ 0 w 852"/>
                                <a:gd name="T7" fmla="*/ 5 h 154"/>
                                <a:gd name="T8" fmla="*/ 0 w 852"/>
                                <a:gd name="T9" fmla="*/ 5 h 15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852" h="154">
                                  <a:moveTo>
                                    <a:pt x="0" y="5"/>
                                  </a:moveTo>
                                  <a:lnTo>
                                    <a:pt x="852" y="0"/>
                                  </a:lnTo>
                                  <a:lnTo>
                                    <a:pt x="153" y="154"/>
                                  </a:lnTo>
                                  <a:lnTo>
                                    <a:pt x="0" y="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Freeform 257"/>
                          <wps:cNvSpPr>
                            <a:spLocks noChangeAspect="1"/>
                          </wps:cNvSpPr>
                          <wps:spPr bwMode="auto">
                            <a:xfrm>
                              <a:off x="3052" y="11601"/>
                              <a:ext cx="239" cy="53"/>
                            </a:xfrm>
                            <a:custGeom>
                              <a:avLst/>
                              <a:gdLst>
                                <a:gd name="T0" fmla="*/ 0 w 497"/>
                                <a:gd name="T1" fmla="*/ 22 h 111"/>
                                <a:gd name="T2" fmla="*/ 497 w 497"/>
                                <a:gd name="T3" fmla="*/ 0 h 111"/>
                                <a:gd name="T4" fmla="*/ 331 w 497"/>
                                <a:gd name="T5" fmla="*/ 96 h 111"/>
                                <a:gd name="T6" fmla="*/ 203 w 497"/>
                                <a:gd name="T7" fmla="*/ 111 h 111"/>
                                <a:gd name="T8" fmla="*/ 0 w 497"/>
                                <a:gd name="T9" fmla="*/ 22 h 111"/>
                                <a:gd name="T10" fmla="*/ 0 w 497"/>
                                <a:gd name="T11" fmla="*/ 22 h 1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</a:cxnLst>
                              <a:rect l="0" t="0" r="r" b="b"/>
                              <a:pathLst>
                                <a:path w="497" h="111">
                                  <a:moveTo>
                                    <a:pt x="0" y="22"/>
                                  </a:moveTo>
                                  <a:lnTo>
                                    <a:pt x="497" y="0"/>
                                  </a:lnTo>
                                  <a:lnTo>
                                    <a:pt x="331" y="96"/>
                                  </a:lnTo>
                                  <a:lnTo>
                                    <a:pt x="203" y="111"/>
                                  </a:lnTo>
                                  <a:lnTo>
                                    <a:pt x="0" y="22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Freeform 258"/>
                          <wps:cNvSpPr>
                            <a:spLocks noChangeAspect="1"/>
                          </wps:cNvSpPr>
                          <wps:spPr bwMode="auto">
                            <a:xfrm>
                              <a:off x="2132" y="10245"/>
                              <a:ext cx="1325" cy="1625"/>
                            </a:xfrm>
                            <a:custGeom>
                              <a:avLst/>
                              <a:gdLst>
                                <a:gd name="T0" fmla="*/ 1366 w 2751"/>
                                <a:gd name="T1" fmla="*/ 0 h 3373"/>
                                <a:gd name="T2" fmla="*/ 874 w 2751"/>
                                <a:gd name="T3" fmla="*/ 626 h 3373"/>
                                <a:gd name="T4" fmla="*/ 470 w 2751"/>
                                <a:gd name="T5" fmla="*/ 1116 h 3373"/>
                                <a:gd name="T6" fmla="*/ 207 w 2751"/>
                                <a:gd name="T7" fmla="*/ 1485 h 3373"/>
                                <a:gd name="T8" fmla="*/ 36 w 2751"/>
                                <a:gd name="T9" fmla="*/ 1872 h 3373"/>
                                <a:gd name="T10" fmla="*/ 0 w 2751"/>
                                <a:gd name="T11" fmla="*/ 2162 h 3373"/>
                                <a:gd name="T12" fmla="*/ 18 w 2751"/>
                                <a:gd name="T13" fmla="*/ 2480 h 3373"/>
                                <a:gd name="T14" fmla="*/ 117 w 2751"/>
                                <a:gd name="T15" fmla="*/ 2682 h 3373"/>
                                <a:gd name="T16" fmla="*/ 286 w 2751"/>
                                <a:gd name="T17" fmla="*/ 2836 h 3373"/>
                                <a:gd name="T18" fmla="*/ 470 w 2751"/>
                                <a:gd name="T19" fmla="*/ 2918 h 3373"/>
                                <a:gd name="T20" fmla="*/ 741 w 2751"/>
                                <a:gd name="T21" fmla="*/ 2903 h 3373"/>
                                <a:gd name="T22" fmla="*/ 913 w 2751"/>
                                <a:gd name="T23" fmla="*/ 2836 h 3373"/>
                                <a:gd name="T24" fmla="*/ 1104 w 2751"/>
                                <a:gd name="T25" fmla="*/ 2652 h 3373"/>
                                <a:gd name="T26" fmla="*/ 1170 w 2751"/>
                                <a:gd name="T27" fmla="*/ 2443 h 3373"/>
                                <a:gd name="T28" fmla="*/ 1182 w 2751"/>
                                <a:gd name="T29" fmla="*/ 2265 h 3373"/>
                                <a:gd name="T30" fmla="*/ 1305 w 2751"/>
                                <a:gd name="T31" fmla="*/ 2265 h 3373"/>
                                <a:gd name="T32" fmla="*/ 1285 w 2751"/>
                                <a:gd name="T33" fmla="*/ 2713 h 3373"/>
                                <a:gd name="T34" fmla="*/ 1249 w 2751"/>
                                <a:gd name="T35" fmla="*/ 2991 h 3373"/>
                                <a:gd name="T36" fmla="*/ 1182 w 2751"/>
                                <a:gd name="T37" fmla="*/ 3212 h 3373"/>
                                <a:gd name="T38" fmla="*/ 1077 w 2751"/>
                                <a:gd name="T39" fmla="*/ 3373 h 3373"/>
                                <a:gd name="T40" fmla="*/ 1739 w 2751"/>
                                <a:gd name="T41" fmla="*/ 3373 h 3373"/>
                                <a:gd name="T42" fmla="*/ 1372 w 2751"/>
                                <a:gd name="T43" fmla="*/ 3212 h 3373"/>
                                <a:gd name="T44" fmla="*/ 1634 w 2751"/>
                                <a:gd name="T45" fmla="*/ 3145 h 3373"/>
                                <a:gd name="T46" fmla="*/ 1354 w 2751"/>
                                <a:gd name="T47" fmla="*/ 3008 h 3373"/>
                                <a:gd name="T48" fmla="*/ 1550 w 2751"/>
                                <a:gd name="T49" fmla="*/ 2903 h 3373"/>
                                <a:gd name="T50" fmla="*/ 1384 w 2751"/>
                                <a:gd name="T51" fmla="*/ 2825 h 3373"/>
                                <a:gd name="T52" fmla="*/ 1532 w 2751"/>
                                <a:gd name="T53" fmla="*/ 2740 h 3373"/>
                                <a:gd name="T54" fmla="*/ 1384 w 2751"/>
                                <a:gd name="T55" fmla="*/ 2688 h 3373"/>
                                <a:gd name="T56" fmla="*/ 1501 w 2751"/>
                                <a:gd name="T57" fmla="*/ 2621 h 3373"/>
                                <a:gd name="T58" fmla="*/ 1372 w 2751"/>
                                <a:gd name="T59" fmla="*/ 2537 h 3373"/>
                                <a:gd name="T60" fmla="*/ 1482 w 2751"/>
                                <a:gd name="T61" fmla="*/ 2486 h 3373"/>
                                <a:gd name="T62" fmla="*/ 1372 w 2751"/>
                                <a:gd name="T63" fmla="*/ 2400 h 3373"/>
                                <a:gd name="T64" fmla="*/ 1482 w 2751"/>
                                <a:gd name="T65" fmla="*/ 2347 h 3373"/>
                                <a:gd name="T66" fmla="*/ 1396 w 2751"/>
                                <a:gd name="T67" fmla="*/ 2265 h 3373"/>
                                <a:gd name="T68" fmla="*/ 2751 w 2751"/>
                                <a:gd name="T69" fmla="*/ 2150 h 3373"/>
                                <a:gd name="T70" fmla="*/ 1372 w 2751"/>
                                <a:gd name="T71" fmla="*/ 2062 h 3373"/>
                                <a:gd name="T72" fmla="*/ 2732 w 2751"/>
                                <a:gd name="T73" fmla="*/ 1989 h 3373"/>
                                <a:gd name="T74" fmla="*/ 1384 w 2751"/>
                                <a:gd name="T75" fmla="*/ 1909 h 3373"/>
                                <a:gd name="T76" fmla="*/ 2683 w 2751"/>
                                <a:gd name="T77" fmla="*/ 1823 h 3373"/>
                                <a:gd name="T78" fmla="*/ 1372 w 2751"/>
                                <a:gd name="T79" fmla="*/ 1727 h 3373"/>
                                <a:gd name="T80" fmla="*/ 2627 w 2751"/>
                                <a:gd name="T81" fmla="*/ 1639 h 3373"/>
                                <a:gd name="T82" fmla="*/ 1354 w 2751"/>
                                <a:gd name="T83" fmla="*/ 1573 h 3373"/>
                                <a:gd name="T84" fmla="*/ 2513 w 2751"/>
                                <a:gd name="T85" fmla="*/ 1485 h 3373"/>
                                <a:gd name="T86" fmla="*/ 1348 w 2751"/>
                                <a:gd name="T87" fmla="*/ 1418 h 3373"/>
                                <a:gd name="T88" fmla="*/ 2425 w 2751"/>
                                <a:gd name="T89" fmla="*/ 1319 h 3373"/>
                                <a:gd name="T90" fmla="*/ 1348 w 2751"/>
                                <a:gd name="T91" fmla="*/ 1270 h 3373"/>
                                <a:gd name="T92" fmla="*/ 2292 w 2751"/>
                                <a:gd name="T93" fmla="*/ 1166 h 3373"/>
                                <a:gd name="T94" fmla="*/ 1366 w 2751"/>
                                <a:gd name="T95" fmla="*/ 1080 h 3373"/>
                                <a:gd name="T96" fmla="*/ 2156 w 2751"/>
                                <a:gd name="T97" fmla="*/ 994 h 3373"/>
                                <a:gd name="T98" fmla="*/ 1372 w 2751"/>
                                <a:gd name="T99" fmla="*/ 926 h 3373"/>
                                <a:gd name="T100" fmla="*/ 2003 w 2751"/>
                                <a:gd name="T101" fmla="*/ 810 h 3373"/>
                                <a:gd name="T102" fmla="*/ 1348 w 2751"/>
                                <a:gd name="T103" fmla="*/ 755 h 3373"/>
                                <a:gd name="T104" fmla="*/ 1855 w 2751"/>
                                <a:gd name="T105" fmla="*/ 644 h 3373"/>
                                <a:gd name="T106" fmla="*/ 1366 w 2751"/>
                                <a:gd name="T107" fmla="*/ 595 h 3373"/>
                                <a:gd name="T108" fmla="*/ 1759 w 2751"/>
                                <a:gd name="T109" fmla="*/ 509 h 3373"/>
                                <a:gd name="T110" fmla="*/ 1384 w 2751"/>
                                <a:gd name="T111" fmla="*/ 441 h 3373"/>
                                <a:gd name="T112" fmla="*/ 1640 w 2751"/>
                                <a:gd name="T113" fmla="*/ 374 h 3373"/>
                                <a:gd name="T114" fmla="*/ 1384 w 2751"/>
                                <a:gd name="T115" fmla="*/ 306 h 3373"/>
                                <a:gd name="T116" fmla="*/ 1532 w 2751"/>
                                <a:gd name="T117" fmla="*/ 239 h 3373"/>
                                <a:gd name="T118" fmla="*/ 1372 w 2751"/>
                                <a:gd name="T119" fmla="*/ 172 h 3373"/>
                                <a:gd name="T120" fmla="*/ 1462 w 2751"/>
                                <a:gd name="T121" fmla="*/ 122 h 3373"/>
                                <a:gd name="T122" fmla="*/ 1366 w 2751"/>
                                <a:gd name="T123" fmla="*/ 0 h 3373"/>
                                <a:gd name="T124" fmla="*/ 1366 w 2751"/>
                                <a:gd name="T125" fmla="*/ 0 h 33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  <a:cxn ang="0">
                                  <a:pos x="T122" y="T123"/>
                                </a:cxn>
                                <a:cxn ang="0">
                                  <a:pos x="T124" y="T125"/>
                                </a:cxn>
                              </a:cxnLst>
                              <a:rect l="0" t="0" r="r" b="b"/>
                              <a:pathLst>
                                <a:path w="2751" h="3373">
                                  <a:moveTo>
                                    <a:pt x="1366" y="0"/>
                                  </a:moveTo>
                                  <a:lnTo>
                                    <a:pt x="874" y="626"/>
                                  </a:lnTo>
                                  <a:lnTo>
                                    <a:pt x="470" y="1116"/>
                                  </a:lnTo>
                                  <a:lnTo>
                                    <a:pt x="207" y="1485"/>
                                  </a:lnTo>
                                  <a:lnTo>
                                    <a:pt x="36" y="1872"/>
                                  </a:lnTo>
                                  <a:lnTo>
                                    <a:pt x="0" y="2162"/>
                                  </a:lnTo>
                                  <a:lnTo>
                                    <a:pt x="18" y="2480"/>
                                  </a:lnTo>
                                  <a:lnTo>
                                    <a:pt x="117" y="2682"/>
                                  </a:lnTo>
                                  <a:lnTo>
                                    <a:pt x="286" y="2836"/>
                                  </a:lnTo>
                                  <a:lnTo>
                                    <a:pt x="470" y="2918"/>
                                  </a:lnTo>
                                  <a:lnTo>
                                    <a:pt x="741" y="2903"/>
                                  </a:lnTo>
                                  <a:lnTo>
                                    <a:pt x="913" y="2836"/>
                                  </a:lnTo>
                                  <a:lnTo>
                                    <a:pt x="1104" y="2652"/>
                                  </a:lnTo>
                                  <a:lnTo>
                                    <a:pt x="1170" y="2443"/>
                                  </a:lnTo>
                                  <a:lnTo>
                                    <a:pt x="1182" y="2265"/>
                                  </a:lnTo>
                                  <a:lnTo>
                                    <a:pt x="1305" y="2265"/>
                                  </a:lnTo>
                                  <a:lnTo>
                                    <a:pt x="1285" y="2713"/>
                                  </a:lnTo>
                                  <a:lnTo>
                                    <a:pt x="1249" y="2991"/>
                                  </a:lnTo>
                                  <a:lnTo>
                                    <a:pt x="1182" y="3212"/>
                                  </a:lnTo>
                                  <a:lnTo>
                                    <a:pt x="1077" y="3373"/>
                                  </a:lnTo>
                                  <a:lnTo>
                                    <a:pt x="1739" y="3373"/>
                                  </a:lnTo>
                                  <a:lnTo>
                                    <a:pt x="1372" y="3212"/>
                                  </a:lnTo>
                                  <a:lnTo>
                                    <a:pt x="1634" y="3145"/>
                                  </a:lnTo>
                                  <a:lnTo>
                                    <a:pt x="1354" y="3008"/>
                                  </a:lnTo>
                                  <a:lnTo>
                                    <a:pt x="1550" y="2903"/>
                                  </a:lnTo>
                                  <a:lnTo>
                                    <a:pt x="1384" y="2825"/>
                                  </a:lnTo>
                                  <a:lnTo>
                                    <a:pt x="1532" y="2740"/>
                                  </a:lnTo>
                                  <a:lnTo>
                                    <a:pt x="1384" y="2688"/>
                                  </a:lnTo>
                                  <a:lnTo>
                                    <a:pt x="1501" y="2621"/>
                                  </a:lnTo>
                                  <a:lnTo>
                                    <a:pt x="1372" y="2537"/>
                                  </a:lnTo>
                                  <a:lnTo>
                                    <a:pt x="1482" y="2486"/>
                                  </a:lnTo>
                                  <a:lnTo>
                                    <a:pt x="1372" y="2400"/>
                                  </a:lnTo>
                                  <a:lnTo>
                                    <a:pt x="1482" y="2347"/>
                                  </a:lnTo>
                                  <a:lnTo>
                                    <a:pt x="1396" y="2265"/>
                                  </a:lnTo>
                                  <a:lnTo>
                                    <a:pt x="2751" y="2150"/>
                                  </a:lnTo>
                                  <a:lnTo>
                                    <a:pt x="1372" y="2062"/>
                                  </a:lnTo>
                                  <a:lnTo>
                                    <a:pt x="2732" y="1989"/>
                                  </a:lnTo>
                                  <a:lnTo>
                                    <a:pt x="1384" y="1909"/>
                                  </a:lnTo>
                                  <a:lnTo>
                                    <a:pt x="2683" y="1823"/>
                                  </a:lnTo>
                                  <a:lnTo>
                                    <a:pt x="1372" y="1727"/>
                                  </a:lnTo>
                                  <a:lnTo>
                                    <a:pt x="2627" y="1639"/>
                                  </a:lnTo>
                                  <a:lnTo>
                                    <a:pt x="1354" y="1573"/>
                                  </a:lnTo>
                                  <a:lnTo>
                                    <a:pt x="2513" y="1485"/>
                                  </a:lnTo>
                                  <a:lnTo>
                                    <a:pt x="1348" y="1418"/>
                                  </a:lnTo>
                                  <a:lnTo>
                                    <a:pt x="2425" y="1319"/>
                                  </a:lnTo>
                                  <a:lnTo>
                                    <a:pt x="1348" y="1270"/>
                                  </a:lnTo>
                                  <a:lnTo>
                                    <a:pt x="2292" y="1166"/>
                                  </a:lnTo>
                                  <a:lnTo>
                                    <a:pt x="1366" y="1080"/>
                                  </a:lnTo>
                                  <a:lnTo>
                                    <a:pt x="2156" y="994"/>
                                  </a:lnTo>
                                  <a:lnTo>
                                    <a:pt x="1372" y="926"/>
                                  </a:lnTo>
                                  <a:lnTo>
                                    <a:pt x="2003" y="810"/>
                                  </a:lnTo>
                                  <a:lnTo>
                                    <a:pt x="1348" y="755"/>
                                  </a:lnTo>
                                  <a:lnTo>
                                    <a:pt x="1855" y="644"/>
                                  </a:lnTo>
                                  <a:lnTo>
                                    <a:pt x="1366" y="595"/>
                                  </a:lnTo>
                                  <a:lnTo>
                                    <a:pt x="1759" y="509"/>
                                  </a:lnTo>
                                  <a:lnTo>
                                    <a:pt x="1384" y="441"/>
                                  </a:lnTo>
                                  <a:lnTo>
                                    <a:pt x="1640" y="374"/>
                                  </a:lnTo>
                                  <a:lnTo>
                                    <a:pt x="1384" y="306"/>
                                  </a:lnTo>
                                  <a:lnTo>
                                    <a:pt x="1532" y="239"/>
                                  </a:lnTo>
                                  <a:lnTo>
                                    <a:pt x="1372" y="172"/>
                                  </a:lnTo>
                                  <a:lnTo>
                                    <a:pt x="1462" y="122"/>
                                  </a:lnTo>
                                  <a:lnTo>
                                    <a:pt x="136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4" name="Group 259"/>
                        <wpg:cNvGrpSpPr>
                          <a:grpSpLocks noChangeAspect="1"/>
                        </wpg:cNvGrpSpPr>
                        <wpg:grpSpPr bwMode="auto">
                          <a:xfrm rot="17334988">
                            <a:off x="8776" y="2855"/>
                            <a:ext cx="677" cy="853"/>
                            <a:chOff x="3252" y="9483"/>
                            <a:chExt cx="1339" cy="1686"/>
                          </a:xfrm>
                        </wpg:grpSpPr>
                        <wps:wsp>
                          <wps:cNvPr id="25" name="AutoShape 260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3252" y="9483"/>
                              <a:ext cx="1339" cy="168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261"/>
                          <wps:cNvSpPr>
                            <a:spLocks noChangeAspect="1"/>
                          </wps:cNvSpPr>
                          <wps:spPr bwMode="auto">
                            <a:xfrm>
                              <a:off x="3828" y="9495"/>
                              <a:ext cx="744" cy="1603"/>
                            </a:xfrm>
                            <a:custGeom>
                              <a:avLst/>
                              <a:gdLst>
                                <a:gd name="T0" fmla="*/ 49 w 1551"/>
                                <a:gd name="T1" fmla="*/ 3293 h 3342"/>
                                <a:gd name="T2" fmla="*/ 148 w 1551"/>
                                <a:gd name="T3" fmla="*/ 2335 h 3342"/>
                                <a:gd name="T4" fmla="*/ 0 w 1551"/>
                                <a:gd name="T5" fmla="*/ 1185 h 3342"/>
                                <a:gd name="T6" fmla="*/ 166 w 1551"/>
                                <a:gd name="T7" fmla="*/ 0 h 3342"/>
                                <a:gd name="T8" fmla="*/ 320 w 1551"/>
                                <a:gd name="T9" fmla="*/ 215 h 3342"/>
                                <a:gd name="T10" fmla="*/ 571 w 1551"/>
                                <a:gd name="T11" fmla="*/ 509 h 3342"/>
                                <a:gd name="T12" fmla="*/ 821 w 1551"/>
                                <a:gd name="T13" fmla="*/ 823 h 3342"/>
                                <a:gd name="T14" fmla="*/ 1077 w 1551"/>
                                <a:gd name="T15" fmla="*/ 1142 h 3342"/>
                                <a:gd name="T16" fmla="*/ 1331 w 1551"/>
                                <a:gd name="T17" fmla="*/ 1467 h 3342"/>
                                <a:gd name="T18" fmla="*/ 1483 w 1551"/>
                                <a:gd name="T19" fmla="*/ 1750 h 3342"/>
                                <a:gd name="T20" fmla="*/ 1544 w 1551"/>
                                <a:gd name="T21" fmla="*/ 1971 h 3342"/>
                                <a:gd name="T22" fmla="*/ 1551 w 1551"/>
                                <a:gd name="T23" fmla="*/ 2210 h 3342"/>
                                <a:gd name="T24" fmla="*/ 1502 w 1551"/>
                                <a:gd name="T25" fmla="*/ 2468 h 3342"/>
                                <a:gd name="T26" fmla="*/ 1385 w 1551"/>
                                <a:gd name="T27" fmla="*/ 2617 h 3342"/>
                                <a:gd name="T28" fmla="*/ 1249 w 1551"/>
                                <a:gd name="T29" fmla="*/ 2752 h 3342"/>
                                <a:gd name="T30" fmla="*/ 1116 w 1551"/>
                                <a:gd name="T31" fmla="*/ 2830 h 3342"/>
                                <a:gd name="T32" fmla="*/ 944 w 1551"/>
                                <a:gd name="T33" fmla="*/ 2885 h 3342"/>
                                <a:gd name="T34" fmla="*/ 723 w 1551"/>
                                <a:gd name="T35" fmla="*/ 2818 h 3342"/>
                                <a:gd name="T36" fmla="*/ 559 w 1551"/>
                                <a:gd name="T37" fmla="*/ 2683 h 3342"/>
                                <a:gd name="T38" fmla="*/ 453 w 1551"/>
                                <a:gd name="T39" fmla="*/ 2548 h 3342"/>
                                <a:gd name="T40" fmla="*/ 373 w 1551"/>
                                <a:gd name="T41" fmla="*/ 2382 h 3342"/>
                                <a:gd name="T42" fmla="*/ 356 w 1551"/>
                                <a:gd name="T43" fmla="*/ 2230 h 3342"/>
                                <a:gd name="T44" fmla="*/ 251 w 1551"/>
                                <a:gd name="T45" fmla="*/ 2210 h 3342"/>
                                <a:gd name="T46" fmla="*/ 320 w 1551"/>
                                <a:gd name="T47" fmla="*/ 2683 h 3342"/>
                                <a:gd name="T48" fmla="*/ 387 w 1551"/>
                                <a:gd name="T49" fmla="*/ 3033 h 3342"/>
                                <a:gd name="T50" fmla="*/ 465 w 1551"/>
                                <a:gd name="T51" fmla="*/ 3243 h 3342"/>
                                <a:gd name="T52" fmla="*/ 533 w 1551"/>
                                <a:gd name="T53" fmla="*/ 3342 h 3342"/>
                                <a:gd name="T54" fmla="*/ 148 w 1551"/>
                                <a:gd name="T55" fmla="*/ 3342 h 3342"/>
                                <a:gd name="T56" fmla="*/ 49 w 1551"/>
                                <a:gd name="T57" fmla="*/ 3293 h 3342"/>
                                <a:gd name="T58" fmla="*/ 49 w 1551"/>
                                <a:gd name="T59" fmla="*/ 3293 h 33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</a:cxnLst>
                              <a:rect l="0" t="0" r="r" b="b"/>
                              <a:pathLst>
                                <a:path w="1551" h="3342">
                                  <a:moveTo>
                                    <a:pt x="49" y="3293"/>
                                  </a:moveTo>
                                  <a:lnTo>
                                    <a:pt x="148" y="2335"/>
                                  </a:lnTo>
                                  <a:lnTo>
                                    <a:pt x="0" y="1185"/>
                                  </a:lnTo>
                                  <a:lnTo>
                                    <a:pt x="166" y="0"/>
                                  </a:lnTo>
                                  <a:lnTo>
                                    <a:pt x="320" y="215"/>
                                  </a:lnTo>
                                  <a:lnTo>
                                    <a:pt x="571" y="509"/>
                                  </a:lnTo>
                                  <a:lnTo>
                                    <a:pt x="821" y="823"/>
                                  </a:lnTo>
                                  <a:lnTo>
                                    <a:pt x="1077" y="1142"/>
                                  </a:lnTo>
                                  <a:lnTo>
                                    <a:pt x="1331" y="1467"/>
                                  </a:lnTo>
                                  <a:lnTo>
                                    <a:pt x="1483" y="1750"/>
                                  </a:lnTo>
                                  <a:lnTo>
                                    <a:pt x="1544" y="1971"/>
                                  </a:lnTo>
                                  <a:lnTo>
                                    <a:pt x="1551" y="2210"/>
                                  </a:lnTo>
                                  <a:lnTo>
                                    <a:pt x="1502" y="2468"/>
                                  </a:lnTo>
                                  <a:lnTo>
                                    <a:pt x="1385" y="2617"/>
                                  </a:lnTo>
                                  <a:lnTo>
                                    <a:pt x="1249" y="2752"/>
                                  </a:lnTo>
                                  <a:lnTo>
                                    <a:pt x="1116" y="2830"/>
                                  </a:lnTo>
                                  <a:lnTo>
                                    <a:pt x="944" y="2885"/>
                                  </a:lnTo>
                                  <a:lnTo>
                                    <a:pt x="723" y="2818"/>
                                  </a:lnTo>
                                  <a:lnTo>
                                    <a:pt x="559" y="2683"/>
                                  </a:lnTo>
                                  <a:lnTo>
                                    <a:pt x="453" y="2548"/>
                                  </a:lnTo>
                                  <a:lnTo>
                                    <a:pt x="373" y="2382"/>
                                  </a:lnTo>
                                  <a:lnTo>
                                    <a:pt x="356" y="2230"/>
                                  </a:lnTo>
                                  <a:lnTo>
                                    <a:pt x="251" y="2210"/>
                                  </a:lnTo>
                                  <a:lnTo>
                                    <a:pt x="320" y="2683"/>
                                  </a:lnTo>
                                  <a:lnTo>
                                    <a:pt x="387" y="3033"/>
                                  </a:lnTo>
                                  <a:lnTo>
                                    <a:pt x="465" y="3243"/>
                                  </a:lnTo>
                                  <a:lnTo>
                                    <a:pt x="533" y="3342"/>
                                  </a:lnTo>
                                  <a:lnTo>
                                    <a:pt x="148" y="3342"/>
                                  </a:lnTo>
                                  <a:lnTo>
                                    <a:pt x="49" y="329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262"/>
                          <wps:cNvSpPr>
                            <a:spLocks noChangeAspect="1"/>
                          </wps:cNvSpPr>
                          <wps:spPr bwMode="auto">
                            <a:xfrm>
                              <a:off x="3252" y="9483"/>
                              <a:ext cx="1320" cy="1618"/>
                            </a:xfrm>
                            <a:custGeom>
                              <a:avLst/>
                              <a:gdLst>
                                <a:gd name="T0" fmla="*/ 1366 w 2751"/>
                                <a:gd name="T1" fmla="*/ 0 h 3373"/>
                                <a:gd name="T2" fmla="*/ 874 w 2751"/>
                                <a:gd name="T3" fmla="*/ 626 h 3373"/>
                                <a:gd name="T4" fmla="*/ 470 w 2751"/>
                                <a:gd name="T5" fmla="*/ 1116 h 3373"/>
                                <a:gd name="T6" fmla="*/ 207 w 2751"/>
                                <a:gd name="T7" fmla="*/ 1485 h 3373"/>
                                <a:gd name="T8" fmla="*/ 36 w 2751"/>
                                <a:gd name="T9" fmla="*/ 1872 h 3373"/>
                                <a:gd name="T10" fmla="*/ 0 w 2751"/>
                                <a:gd name="T11" fmla="*/ 2162 h 3373"/>
                                <a:gd name="T12" fmla="*/ 18 w 2751"/>
                                <a:gd name="T13" fmla="*/ 2480 h 3373"/>
                                <a:gd name="T14" fmla="*/ 117 w 2751"/>
                                <a:gd name="T15" fmla="*/ 2682 h 3373"/>
                                <a:gd name="T16" fmla="*/ 286 w 2751"/>
                                <a:gd name="T17" fmla="*/ 2836 h 3373"/>
                                <a:gd name="T18" fmla="*/ 470 w 2751"/>
                                <a:gd name="T19" fmla="*/ 2918 h 3373"/>
                                <a:gd name="T20" fmla="*/ 741 w 2751"/>
                                <a:gd name="T21" fmla="*/ 2903 h 3373"/>
                                <a:gd name="T22" fmla="*/ 913 w 2751"/>
                                <a:gd name="T23" fmla="*/ 2836 h 3373"/>
                                <a:gd name="T24" fmla="*/ 1104 w 2751"/>
                                <a:gd name="T25" fmla="*/ 2652 h 3373"/>
                                <a:gd name="T26" fmla="*/ 1170 w 2751"/>
                                <a:gd name="T27" fmla="*/ 2443 h 3373"/>
                                <a:gd name="T28" fmla="*/ 1182 w 2751"/>
                                <a:gd name="T29" fmla="*/ 2265 h 3373"/>
                                <a:gd name="T30" fmla="*/ 1305 w 2751"/>
                                <a:gd name="T31" fmla="*/ 2265 h 3373"/>
                                <a:gd name="T32" fmla="*/ 1285 w 2751"/>
                                <a:gd name="T33" fmla="*/ 2713 h 3373"/>
                                <a:gd name="T34" fmla="*/ 1249 w 2751"/>
                                <a:gd name="T35" fmla="*/ 2991 h 3373"/>
                                <a:gd name="T36" fmla="*/ 1182 w 2751"/>
                                <a:gd name="T37" fmla="*/ 3212 h 3373"/>
                                <a:gd name="T38" fmla="*/ 1077 w 2751"/>
                                <a:gd name="T39" fmla="*/ 3373 h 3373"/>
                                <a:gd name="T40" fmla="*/ 1739 w 2751"/>
                                <a:gd name="T41" fmla="*/ 3373 h 3373"/>
                                <a:gd name="T42" fmla="*/ 1372 w 2751"/>
                                <a:gd name="T43" fmla="*/ 3212 h 3373"/>
                                <a:gd name="T44" fmla="*/ 1634 w 2751"/>
                                <a:gd name="T45" fmla="*/ 3145 h 3373"/>
                                <a:gd name="T46" fmla="*/ 1354 w 2751"/>
                                <a:gd name="T47" fmla="*/ 3008 h 3373"/>
                                <a:gd name="T48" fmla="*/ 1550 w 2751"/>
                                <a:gd name="T49" fmla="*/ 2903 h 3373"/>
                                <a:gd name="T50" fmla="*/ 1384 w 2751"/>
                                <a:gd name="T51" fmla="*/ 2825 h 3373"/>
                                <a:gd name="T52" fmla="*/ 1532 w 2751"/>
                                <a:gd name="T53" fmla="*/ 2740 h 3373"/>
                                <a:gd name="T54" fmla="*/ 1384 w 2751"/>
                                <a:gd name="T55" fmla="*/ 2688 h 3373"/>
                                <a:gd name="T56" fmla="*/ 1501 w 2751"/>
                                <a:gd name="T57" fmla="*/ 2621 h 3373"/>
                                <a:gd name="T58" fmla="*/ 1372 w 2751"/>
                                <a:gd name="T59" fmla="*/ 2537 h 3373"/>
                                <a:gd name="T60" fmla="*/ 1482 w 2751"/>
                                <a:gd name="T61" fmla="*/ 2486 h 3373"/>
                                <a:gd name="T62" fmla="*/ 1372 w 2751"/>
                                <a:gd name="T63" fmla="*/ 2400 h 3373"/>
                                <a:gd name="T64" fmla="*/ 1482 w 2751"/>
                                <a:gd name="T65" fmla="*/ 2347 h 3373"/>
                                <a:gd name="T66" fmla="*/ 1396 w 2751"/>
                                <a:gd name="T67" fmla="*/ 2265 h 3373"/>
                                <a:gd name="T68" fmla="*/ 2751 w 2751"/>
                                <a:gd name="T69" fmla="*/ 2150 h 3373"/>
                                <a:gd name="T70" fmla="*/ 1372 w 2751"/>
                                <a:gd name="T71" fmla="*/ 2062 h 3373"/>
                                <a:gd name="T72" fmla="*/ 2732 w 2751"/>
                                <a:gd name="T73" fmla="*/ 1989 h 3373"/>
                                <a:gd name="T74" fmla="*/ 1384 w 2751"/>
                                <a:gd name="T75" fmla="*/ 1909 h 3373"/>
                                <a:gd name="T76" fmla="*/ 2683 w 2751"/>
                                <a:gd name="T77" fmla="*/ 1823 h 3373"/>
                                <a:gd name="T78" fmla="*/ 1372 w 2751"/>
                                <a:gd name="T79" fmla="*/ 1727 h 3373"/>
                                <a:gd name="T80" fmla="*/ 2627 w 2751"/>
                                <a:gd name="T81" fmla="*/ 1639 h 3373"/>
                                <a:gd name="T82" fmla="*/ 1354 w 2751"/>
                                <a:gd name="T83" fmla="*/ 1573 h 3373"/>
                                <a:gd name="T84" fmla="*/ 2513 w 2751"/>
                                <a:gd name="T85" fmla="*/ 1485 h 3373"/>
                                <a:gd name="T86" fmla="*/ 1348 w 2751"/>
                                <a:gd name="T87" fmla="*/ 1418 h 3373"/>
                                <a:gd name="T88" fmla="*/ 2425 w 2751"/>
                                <a:gd name="T89" fmla="*/ 1319 h 3373"/>
                                <a:gd name="T90" fmla="*/ 1348 w 2751"/>
                                <a:gd name="T91" fmla="*/ 1270 h 3373"/>
                                <a:gd name="T92" fmla="*/ 2292 w 2751"/>
                                <a:gd name="T93" fmla="*/ 1166 h 3373"/>
                                <a:gd name="T94" fmla="*/ 1366 w 2751"/>
                                <a:gd name="T95" fmla="*/ 1080 h 3373"/>
                                <a:gd name="T96" fmla="*/ 2156 w 2751"/>
                                <a:gd name="T97" fmla="*/ 994 h 3373"/>
                                <a:gd name="T98" fmla="*/ 1372 w 2751"/>
                                <a:gd name="T99" fmla="*/ 926 h 3373"/>
                                <a:gd name="T100" fmla="*/ 2003 w 2751"/>
                                <a:gd name="T101" fmla="*/ 810 h 3373"/>
                                <a:gd name="T102" fmla="*/ 1348 w 2751"/>
                                <a:gd name="T103" fmla="*/ 755 h 3373"/>
                                <a:gd name="T104" fmla="*/ 1855 w 2751"/>
                                <a:gd name="T105" fmla="*/ 644 h 3373"/>
                                <a:gd name="T106" fmla="*/ 1366 w 2751"/>
                                <a:gd name="T107" fmla="*/ 595 h 3373"/>
                                <a:gd name="T108" fmla="*/ 1759 w 2751"/>
                                <a:gd name="T109" fmla="*/ 509 h 3373"/>
                                <a:gd name="T110" fmla="*/ 1384 w 2751"/>
                                <a:gd name="T111" fmla="*/ 441 h 3373"/>
                                <a:gd name="T112" fmla="*/ 1640 w 2751"/>
                                <a:gd name="T113" fmla="*/ 374 h 3373"/>
                                <a:gd name="T114" fmla="*/ 1384 w 2751"/>
                                <a:gd name="T115" fmla="*/ 306 h 3373"/>
                                <a:gd name="T116" fmla="*/ 1532 w 2751"/>
                                <a:gd name="T117" fmla="*/ 239 h 3373"/>
                                <a:gd name="T118" fmla="*/ 1372 w 2751"/>
                                <a:gd name="T119" fmla="*/ 172 h 3373"/>
                                <a:gd name="T120" fmla="*/ 1462 w 2751"/>
                                <a:gd name="T121" fmla="*/ 122 h 3373"/>
                                <a:gd name="T122" fmla="*/ 1366 w 2751"/>
                                <a:gd name="T123" fmla="*/ 0 h 3373"/>
                                <a:gd name="T124" fmla="*/ 1366 w 2751"/>
                                <a:gd name="T125" fmla="*/ 0 h 337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  <a:cxn ang="0">
                                  <a:pos x="T42" y="T43"/>
                                </a:cxn>
                                <a:cxn ang="0">
                                  <a:pos x="T44" y="T45"/>
                                </a:cxn>
                                <a:cxn ang="0">
                                  <a:pos x="T46" y="T47"/>
                                </a:cxn>
                                <a:cxn ang="0">
                                  <a:pos x="T48" y="T49"/>
                                </a:cxn>
                                <a:cxn ang="0">
                                  <a:pos x="T50" y="T51"/>
                                </a:cxn>
                                <a:cxn ang="0">
                                  <a:pos x="T52" y="T53"/>
                                </a:cxn>
                                <a:cxn ang="0">
                                  <a:pos x="T54" y="T55"/>
                                </a:cxn>
                                <a:cxn ang="0">
                                  <a:pos x="T56" y="T57"/>
                                </a:cxn>
                                <a:cxn ang="0">
                                  <a:pos x="T58" y="T59"/>
                                </a:cxn>
                                <a:cxn ang="0">
                                  <a:pos x="T60" y="T61"/>
                                </a:cxn>
                                <a:cxn ang="0">
                                  <a:pos x="T62" y="T63"/>
                                </a:cxn>
                                <a:cxn ang="0">
                                  <a:pos x="T64" y="T65"/>
                                </a:cxn>
                                <a:cxn ang="0">
                                  <a:pos x="T66" y="T67"/>
                                </a:cxn>
                                <a:cxn ang="0">
                                  <a:pos x="T68" y="T69"/>
                                </a:cxn>
                                <a:cxn ang="0">
                                  <a:pos x="T70" y="T71"/>
                                </a:cxn>
                                <a:cxn ang="0">
                                  <a:pos x="T72" y="T73"/>
                                </a:cxn>
                                <a:cxn ang="0">
                                  <a:pos x="T74" y="T75"/>
                                </a:cxn>
                                <a:cxn ang="0">
                                  <a:pos x="T76" y="T77"/>
                                </a:cxn>
                                <a:cxn ang="0">
                                  <a:pos x="T78" y="T79"/>
                                </a:cxn>
                                <a:cxn ang="0">
                                  <a:pos x="T80" y="T81"/>
                                </a:cxn>
                                <a:cxn ang="0">
                                  <a:pos x="T82" y="T83"/>
                                </a:cxn>
                                <a:cxn ang="0">
                                  <a:pos x="T84" y="T85"/>
                                </a:cxn>
                                <a:cxn ang="0">
                                  <a:pos x="T86" y="T87"/>
                                </a:cxn>
                                <a:cxn ang="0">
                                  <a:pos x="T88" y="T89"/>
                                </a:cxn>
                                <a:cxn ang="0">
                                  <a:pos x="T90" y="T91"/>
                                </a:cxn>
                                <a:cxn ang="0">
                                  <a:pos x="T92" y="T93"/>
                                </a:cxn>
                                <a:cxn ang="0">
                                  <a:pos x="T94" y="T95"/>
                                </a:cxn>
                                <a:cxn ang="0">
                                  <a:pos x="T96" y="T97"/>
                                </a:cxn>
                                <a:cxn ang="0">
                                  <a:pos x="T98" y="T99"/>
                                </a:cxn>
                                <a:cxn ang="0">
                                  <a:pos x="T100" y="T101"/>
                                </a:cxn>
                                <a:cxn ang="0">
                                  <a:pos x="T102" y="T103"/>
                                </a:cxn>
                                <a:cxn ang="0">
                                  <a:pos x="T104" y="T105"/>
                                </a:cxn>
                                <a:cxn ang="0">
                                  <a:pos x="T106" y="T107"/>
                                </a:cxn>
                                <a:cxn ang="0">
                                  <a:pos x="T108" y="T109"/>
                                </a:cxn>
                                <a:cxn ang="0">
                                  <a:pos x="T110" y="T111"/>
                                </a:cxn>
                                <a:cxn ang="0">
                                  <a:pos x="T112" y="T113"/>
                                </a:cxn>
                                <a:cxn ang="0">
                                  <a:pos x="T114" y="T115"/>
                                </a:cxn>
                                <a:cxn ang="0">
                                  <a:pos x="T116" y="T117"/>
                                </a:cxn>
                                <a:cxn ang="0">
                                  <a:pos x="T118" y="T119"/>
                                </a:cxn>
                                <a:cxn ang="0">
                                  <a:pos x="T120" y="T121"/>
                                </a:cxn>
                                <a:cxn ang="0">
                                  <a:pos x="T122" y="T123"/>
                                </a:cxn>
                                <a:cxn ang="0">
                                  <a:pos x="T124" y="T125"/>
                                </a:cxn>
                              </a:cxnLst>
                              <a:rect l="0" t="0" r="r" b="b"/>
                              <a:pathLst>
                                <a:path w="2751" h="3373">
                                  <a:moveTo>
                                    <a:pt x="1366" y="0"/>
                                  </a:moveTo>
                                  <a:lnTo>
                                    <a:pt x="874" y="626"/>
                                  </a:lnTo>
                                  <a:lnTo>
                                    <a:pt x="470" y="1116"/>
                                  </a:lnTo>
                                  <a:lnTo>
                                    <a:pt x="207" y="1485"/>
                                  </a:lnTo>
                                  <a:lnTo>
                                    <a:pt x="36" y="1872"/>
                                  </a:lnTo>
                                  <a:lnTo>
                                    <a:pt x="0" y="2162"/>
                                  </a:lnTo>
                                  <a:lnTo>
                                    <a:pt x="18" y="2480"/>
                                  </a:lnTo>
                                  <a:lnTo>
                                    <a:pt x="117" y="2682"/>
                                  </a:lnTo>
                                  <a:lnTo>
                                    <a:pt x="286" y="2836"/>
                                  </a:lnTo>
                                  <a:lnTo>
                                    <a:pt x="470" y="2918"/>
                                  </a:lnTo>
                                  <a:lnTo>
                                    <a:pt x="741" y="2903"/>
                                  </a:lnTo>
                                  <a:lnTo>
                                    <a:pt x="913" y="2836"/>
                                  </a:lnTo>
                                  <a:lnTo>
                                    <a:pt x="1104" y="2652"/>
                                  </a:lnTo>
                                  <a:lnTo>
                                    <a:pt x="1170" y="2443"/>
                                  </a:lnTo>
                                  <a:lnTo>
                                    <a:pt x="1182" y="2265"/>
                                  </a:lnTo>
                                  <a:lnTo>
                                    <a:pt x="1305" y="2265"/>
                                  </a:lnTo>
                                  <a:lnTo>
                                    <a:pt x="1285" y="2713"/>
                                  </a:lnTo>
                                  <a:lnTo>
                                    <a:pt x="1249" y="2991"/>
                                  </a:lnTo>
                                  <a:lnTo>
                                    <a:pt x="1182" y="3212"/>
                                  </a:lnTo>
                                  <a:lnTo>
                                    <a:pt x="1077" y="3373"/>
                                  </a:lnTo>
                                  <a:lnTo>
                                    <a:pt x="1739" y="3373"/>
                                  </a:lnTo>
                                  <a:lnTo>
                                    <a:pt x="1372" y="3212"/>
                                  </a:lnTo>
                                  <a:lnTo>
                                    <a:pt x="1634" y="3145"/>
                                  </a:lnTo>
                                  <a:lnTo>
                                    <a:pt x="1354" y="3008"/>
                                  </a:lnTo>
                                  <a:lnTo>
                                    <a:pt x="1550" y="2903"/>
                                  </a:lnTo>
                                  <a:lnTo>
                                    <a:pt x="1384" y="2825"/>
                                  </a:lnTo>
                                  <a:lnTo>
                                    <a:pt x="1532" y="2740"/>
                                  </a:lnTo>
                                  <a:lnTo>
                                    <a:pt x="1384" y="2688"/>
                                  </a:lnTo>
                                  <a:lnTo>
                                    <a:pt x="1501" y="2621"/>
                                  </a:lnTo>
                                  <a:lnTo>
                                    <a:pt x="1372" y="2537"/>
                                  </a:lnTo>
                                  <a:lnTo>
                                    <a:pt x="1482" y="2486"/>
                                  </a:lnTo>
                                  <a:lnTo>
                                    <a:pt x="1372" y="2400"/>
                                  </a:lnTo>
                                  <a:lnTo>
                                    <a:pt x="1482" y="2347"/>
                                  </a:lnTo>
                                  <a:lnTo>
                                    <a:pt x="1396" y="2265"/>
                                  </a:lnTo>
                                  <a:lnTo>
                                    <a:pt x="2751" y="2150"/>
                                  </a:lnTo>
                                  <a:lnTo>
                                    <a:pt x="1372" y="2062"/>
                                  </a:lnTo>
                                  <a:lnTo>
                                    <a:pt x="2732" y="1989"/>
                                  </a:lnTo>
                                  <a:lnTo>
                                    <a:pt x="1384" y="1909"/>
                                  </a:lnTo>
                                  <a:lnTo>
                                    <a:pt x="2683" y="1823"/>
                                  </a:lnTo>
                                  <a:lnTo>
                                    <a:pt x="1372" y="1727"/>
                                  </a:lnTo>
                                  <a:lnTo>
                                    <a:pt x="2627" y="1639"/>
                                  </a:lnTo>
                                  <a:lnTo>
                                    <a:pt x="1354" y="1573"/>
                                  </a:lnTo>
                                  <a:lnTo>
                                    <a:pt x="2513" y="1485"/>
                                  </a:lnTo>
                                  <a:lnTo>
                                    <a:pt x="1348" y="1418"/>
                                  </a:lnTo>
                                  <a:lnTo>
                                    <a:pt x="2425" y="1319"/>
                                  </a:lnTo>
                                  <a:lnTo>
                                    <a:pt x="1348" y="1270"/>
                                  </a:lnTo>
                                  <a:lnTo>
                                    <a:pt x="2292" y="1166"/>
                                  </a:lnTo>
                                  <a:lnTo>
                                    <a:pt x="1366" y="1080"/>
                                  </a:lnTo>
                                  <a:lnTo>
                                    <a:pt x="2156" y="994"/>
                                  </a:lnTo>
                                  <a:lnTo>
                                    <a:pt x="1372" y="926"/>
                                  </a:lnTo>
                                  <a:lnTo>
                                    <a:pt x="2003" y="810"/>
                                  </a:lnTo>
                                  <a:lnTo>
                                    <a:pt x="1348" y="755"/>
                                  </a:lnTo>
                                  <a:lnTo>
                                    <a:pt x="1855" y="644"/>
                                  </a:lnTo>
                                  <a:lnTo>
                                    <a:pt x="1366" y="595"/>
                                  </a:lnTo>
                                  <a:lnTo>
                                    <a:pt x="1759" y="509"/>
                                  </a:lnTo>
                                  <a:lnTo>
                                    <a:pt x="1384" y="441"/>
                                  </a:lnTo>
                                  <a:lnTo>
                                    <a:pt x="1640" y="374"/>
                                  </a:lnTo>
                                  <a:lnTo>
                                    <a:pt x="1384" y="306"/>
                                  </a:lnTo>
                                  <a:lnTo>
                                    <a:pt x="1532" y="239"/>
                                  </a:lnTo>
                                  <a:lnTo>
                                    <a:pt x="1372" y="172"/>
                                  </a:lnTo>
                                  <a:lnTo>
                                    <a:pt x="1462" y="122"/>
                                  </a:lnTo>
                                  <a:lnTo>
                                    <a:pt x="136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28206D" id="Group 269" o:spid="_x0000_s1026" style="position:absolute;margin-left:152.8pt;margin-top:8.8pt;width:76.45pt;height:53.45pt;z-index:251640320" coordorigin="8012,2943" coordsize="1529,10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">
                <v:group id="Group 251" o:spid="_x0000_s1027" style="position:absolute;left:8012;top:3182;width:677;height:830" coordorigin="2132,10245" coordsize="1339,16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o:lock v:ext="edit" aspectratio="t"/>
                  <v:rect id="AutoShape 252" o:spid="_x0000_s1028" style="position:absolute;left:2132;top:10245;width:1339;height:16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Vva8IA&#10;AADbAAAADwAAAGRycy9kb3ducmV2LnhtbERPTWvCQBC9C/6HZYReRDftQUvMRkSQhlIQY+t5yE6T&#10;0OxszG6T9N+7gtDbPN7nJNvRNKKnztWWFTwvIxDEhdU1lwo+z4fFKwjnkTU2lknBHznYptNJgrG2&#10;A5+oz30pQgi7GBVU3rexlK6oyKBb2pY4cN+2M+gD7EqpOxxCuGnkSxStpMGaQ0OFLe0rKn7yX6Ng&#10;KI795fzxJo/zS2b5ml33+de7Uk+zcbcB4Wn0/+KHO9Nh/hruv4QDZH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5W9rwgAAANsAAAAPAAAAAAAAAAAAAAAAAJgCAABkcnMvZG93&#10;bnJldi54bWxQSwUGAAAAAAQABAD1AAAAhwMAAAAA&#10;" filled="f" stroked="f">
                    <o:lock v:ext="edit" aspectratio="t" text="t"/>
                  </v:rect>
                  <v:shape id="Freeform 253" o:spid="_x0000_s1029" style="position:absolute;left:2710;top:10257;width:747;height:1610;visibility:visible;mso-wrap-style:square;v-text-anchor:top" coordsize="1551,3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NrcQA&#10;AADbAAAADwAAAGRycy9kb3ducmV2LnhtbESPT2sCQQzF74LfYUjBm862FNGto4hgqRQK/gF7DDtx&#10;Z3Ens92Z6tZP3xwEbwnv5b1fZovO1+pCbawCG3geZaCIi2ArLg0c9uvhBFRMyBbrwGTgjyIs5v3e&#10;DHMbrrylyy6VSkI45mjApdTkWsfCkcc4Cg2xaKfQekyytqW2LV4l3Nf6JcvG2mPF0uCwoZWj4rz7&#10;9QZOuH2/hez7tfiZfvF6o4/46diYwVO3fAOVqEsP8/36wwq+wMovMoCe/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7za3EAAAA2wAAAA8AAAAAAAAAAAAAAAAAmAIAAGRycy9k&#10;b3ducmV2LnhtbFBLBQYAAAAABAAEAPUAAACJAwAAAAA=&#10;" path="m49,3293r99,-958l,1185,166,,320,215,571,509,821,823r256,319l1331,1467r152,283l1544,1971r7,239l1502,2468r-117,149l1249,2752r-133,78l944,2885,723,2818,559,2683,453,2548,373,2382,356,2230,251,2210r69,473l387,3033r78,210l533,3342r-385,l49,3293xe">
                    <v:path arrowok="t" o:connecttype="custom" o:connectlocs="24,1586;71,1125;0,571;80,0;154,104;275,245;395,396;519,550;641,707;714,843;744,950;747,1065;723,1189;667,1261;602,1326;537,1363;455,1390;348,1358;269,1293;218,1227;180,1148;171,1074;121,1065;154,1293;186,1461;224,1562;257,1610;71,1610;24,1586;24,1586" o:connectangles="0,0,0,0,0,0,0,0,0,0,0,0,0,0,0,0,0,0,0,0,0,0,0,0,0,0,0,0,0,0"/>
                    <o:lock v:ext="edit" aspectratio="t"/>
                  </v:shape>
                  <v:shape id="Freeform 254" o:spid="_x0000_s1030" style="position:absolute;left:2881;top:11346;width:566;height:73;visibility:visible;mso-wrap-style:square;v-text-anchor:top" coordsize="1176,1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dBjMIA&#10;AADbAAAADwAAAGRycy9kb3ducmV2LnhtbERPS2sCMRC+F/ofwhS81Ww9qF2NUkp9IC2l6sXbsBk3&#10;i5vJsolu9Nc3QqG3+fieM51HW4sLtb5yrOCln4EgLpyuuFSw3y2exyB8QNZYOyYFV/Iwnz0+TDHX&#10;ruMfumxDKVII+xwVmBCaXEpfGLLo+64hTtzRtRZDgm0pdYtdCre1HGTZUFqsODUYbOjdUHHanq2C&#10;L9ndRodsY76rVRzGpXafH3KtVO8pvk1ABIrhX/znXus0/xXuv6QD5Ow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p0GMwgAAANsAAAAPAAAAAAAAAAAAAAAAAJgCAABkcnMvZG93&#10;bnJldi54bWxQSwUGAAAAAAQABAD1AAAAhwMAAAAA&#10;" path="m,l32,151,1176,16,,xe" stroked="f">
                    <v:path arrowok="t" o:connecttype="custom" o:connectlocs="0,0;15,73;566,8;0,0;0,0" o:connectangles="0,0,0,0,0"/>
                    <o:lock v:ext="edit" aspectratio="t"/>
                  </v:shape>
                  <v:shape id="Freeform 255" o:spid="_x0000_s1031" style="position:absolute;left:2902;top:11436;width:519;height:75;visibility:visible;mso-wrap-style:square;v-text-anchor:top" coordsize="1077,15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2yZb4A&#10;AADbAAAADwAAAGRycy9kb3ducmV2LnhtbERPy6rCMBDdC/5DGMGNaHpdiFajqCAo6MLXfmjGpthM&#10;SpOr1a83C8Hl4bxni8aW4kG1Lxwr+BskIIgzpwvOFVzOm/4YhA/IGkvHpOBFHhbzdmuGqXZPPtLj&#10;FHIRQ9inqMCEUKVS+syQRT9wFXHkbq62GCKsc6lrfMZwW8phkoykxYJjg8GK1oay++nfKtjbakLX&#10;XWJWx/fBjN16Enr7g1LdTrOcggjUhJ/4695qBcO4Pn6JP0DO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ONsmW+AAAA2wAAAA8AAAAAAAAAAAAAAAAAmAIAAGRycy9kb3ducmV2&#10;LnhtbFBLBQYAAAAABAAEAPUAAACDAwAAAAA=&#10;" path="m,l1077,22,92,157,,xe" stroked="f">
                    <v:path arrowok="t" o:connecttype="custom" o:connectlocs="0,0;519,11;44,75;0,0;0,0" o:connectangles="0,0,0,0,0"/>
                    <o:lock v:ext="edit" aspectratio="t"/>
                  </v:shape>
                  <v:shape id="Freeform 256" o:spid="_x0000_s1032" style="position:absolute;left:2957;top:11524;width:410;height:74;visibility:visible;mso-wrap-style:square;v-text-anchor:top" coordsize="852,1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A1iMUA&#10;AADbAAAADwAAAGRycy9kb3ducmV2LnhtbESPT2sCMRTE74V+h/AKXopm10Mrq1FKS20PRfHv+bl5&#10;brZNXpZN1PXbm0Khx2FmfsNMZp2z4kxtqD0ryAcZCOLS65orBdvNe38EIkRkjdYzKbhSgNn0/m6C&#10;hfYXXtF5HSuRIBwKVGBibAopQ2nIYRj4hjh5R986jEm2ldQtXhLcWTnMsifpsOa0YLChV0Plz/rk&#10;FMTvj+XhutjOH9EaW3/td2+n51yp3kP3MgYRqYv/4b/2p1YwzOH3S/oBcn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+QDWIxQAAANsAAAAPAAAAAAAAAAAAAAAAAJgCAABkcnMv&#10;ZG93bnJldi54bWxQSwUGAAAAAAQABAD1AAAAigMAAAAA&#10;" path="m,5l852,,153,154,,5xe" stroked="f">
                    <v:path arrowok="t" o:connecttype="custom" o:connectlocs="0,2;410,0;74,74;0,2;0,2" o:connectangles="0,0,0,0,0"/>
                    <o:lock v:ext="edit" aspectratio="t"/>
                  </v:shape>
                  <v:shape id="Freeform 257" o:spid="_x0000_s1033" style="position:absolute;left:3052;top:11601;width:239;height:53;visibility:visible;mso-wrap-style:square;v-text-anchor:top" coordsize="497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tzPsQA&#10;AADbAAAADwAAAGRycy9kb3ducmV2LnhtbESPQWvCQBSE7wX/w/IEL1I3hlJLdBUjCNJSxbTg9ZF9&#10;JsHdtyG7avrvuwWhx2FmvmEWq94acaPON44VTCcJCOLS6YYrBd9f2+c3ED4gazSOScEPeVgtB08L&#10;zLS785FuRahEhLDPUEEdQptJ6cuaLPqJa4mjd3adxRBlV0nd4T3CrZFpkrxKiw3HhRpb2tRUXoqr&#10;VZCfgvx8L2am3+fmZfyRH2blRio1GvbrOYhAffgPP9o7rSBN4e9L/AF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7cz7EAAAA2wAAAA8AAAAAAAAAAAAAAAAAmAIAAGRycy9k&#10;b3ducmV2LnhtbFBLBQYAAAAABAAEAPUAAACJAwAAAAA=&#10;" path="m,22l497,,331,96,203,111,,22xe">
                    <v:path arrowok="t" o:connecttype="custom" o:connectlocs="0,11;239,0;159,46;98,53;0,11;0,11" o:connectangles="0,0,0,0,0,0"/>
                    <o:lock v:ext="edit" aspectratio="t"/>
                  </v:shape>
                  <v:shape id="Freeform 258" o:spid="_x0000_s1034" style="position:absolute;left:2132;top:10245;width:1325;height:1625;visibility:visible;mso-wrap-style:square;v-text-anchor:top" coordsize="2751,33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7M5sQA&#10;AADbAAAADwAAAGRycy9kb3ducmV2LnhtbESPQWvCQBSE7wX/w/IEb3WjgkrqKmKthEIjTYvnR/aZ&#10;RLNvQ3bV9N+7gtDjMDPfMItVZ2pxpdZVlhWMhhEI4tzqigsFvz8fr3MQziNrrC2Tgj9ysFr2XhYY&#10;a3vjb7pmvhABwi5GBaX3TSyly0sy6Ia2IQ7e0bYGfZBtIXWLtwA3tRxH0VQarDgslNjQpqT8nF2M&#10;giq5JLt93hw2aZrOsq/Z9vT5vlVq0O/WbyA8df4//GwnWsF4Ao8v4QfI5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+zObEAAAA2wAAAA8AAAAAAAAAAAAAAAAAmAIAAGRycy9k&#10;b3ducmV2LnhtbFBLBQYAAAAABAAEAPUAAACJAwAAAAA=&#10;" path="m1366,l874,626,470,1116,207,1485,36,1872,,2162r18,318l117,2682r169,154l470,2918r271,-15l913,2836r191,-184l1170,2443r12,-178l1305,2265r-20,448l1249,2991r-67,221l1077,3373r662,l1372,3212r262,-67l1354,3008r196,-105l1384,2825r148,-85l1384,2688r117,-67l1372,2537r110,-51l1372,2400r110,-53l1396,2265,2751,2150,1372,2062r1360,-73l1384,1909r1299,-86l1372,1727r1255,-88l1354,1573r1159,-88l1348,1418r1077,-99l1348,1270r944,-104l1366,1080r790,-86l1372,926,2003,810,1348,755,1855,644,1366,595r393,-86l1384,441r256,-67l1384,306r148,-67l1372,172r90,-50l1366,xe">
                    <v:path arrowok="t" o:connecttype="custom" o:connectlocs="658,0;421,302;226,538;100,715;17,902;0,1042;9,1195;56,1292;138,1366;226,1406;357,1399;440,1366;532,1278;564,1177;569,1091;629,1091;619,1307;602,1441;569,1547;519,1625;838,1625;661,1547;787,1515;652,1449;747,1399;667,1361;738,1320;667,1295;723,1263;661,1222;714,1198;661,1156;714,1131;672,1091;1325,1036;661,993;1316,958;667,920;1292,878;661,832;1265,790;652,758;1210,715;649,683;1168,635;649,612;1104,562;658,520;1038,479;661,446;965,390;649,364;893,310;658,287;847,245;667,212;790,180;667,147;738,115;661,83;704,59;658,0;658,0" o:connectangles="0,0,0,0,0,0,0,0,0,0,0,0,0,0,0,0,0,0,0,0,0,0,0,0,0,0,0,0,0,0,0,0,0,0,0,0,0,0,0,0,0,0,0,0,0,0,0,0,0,0,0,0,0,0,0,0,0,0,0,0,0,0,0"/>
                    <o:lock v:ext="edit" aspectratio="t"/>
                  </v:shape>
                </v:group>
                <v:group id="Group 259" o:spid="_x0000_s1035" style="position:absolute;left:8776;top:2855;width:677;height:853;rotation:-4658530fd" coordorigin="3252,9483" coordsize="1339,16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1FPxOxgAAANsA&#10;AAAPAAAAAAAAAAAAAAAAAKoCAABkcnMvZG93bnJldi54bWxQSwUGAAAAAAQABAD6AAAAnQMAAAAA&#10;">
                  <o:lock v:ext="edit" aspectratio="t"/>
                  <v:rect id="AutoShape 260" o:spid="_x0000_s1036" style="position:absolute;left:3252;top:9483;width:1339;height:16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eeOsQA&#10;AADbAAAADwAAAGRycy9kb3ducmV2LnhtbESPQWvCQBSE74X+h+UVvBTdVGgpMRspQjGIII3V8yP7&#10;TEKzb2N2TeK/7wqCx2FmvmGS5Wga0VPnassK3mYRCOLC6ppLBb/77+knCOeRNTaWScGVHCzT56cE&#10;Y20H/qE+96UIEHYxKqi8b2MpXVGRQTezLXHwTrYz6IPsSqk7HALcNHIeRR/SYM1hocKWVhUVf/nF&#10;KBiKXX/cb9dy93rMLJ+z8yo/bJSavIxfCxCeRv8I39uZVjB/h9uX8AN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XnjrEAAAA2wAAAA8AAAAAAAAAAAAAAAAAmAIAAGRycy9k&#10;b3ducmV2LnhtbFBLBQYAAAAABAAEAPUAAACJAwAAAAA=&#10;" filled="f" stroked="f">
                    <o:lock v:ext="edit" aspectratio="t" text="t"/>
                  </v:rect>
                  <v:shape id="Freeform 261" o:spid="_x0000_s1037" style="position:absolute;left:3828;top:9495;width:744;height:1603;visibility:visible;mso-wrap-style:square;v-text-anchor:top" coordsize="1551,33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yzWlMIA&#10;AADbAAAADwAAAGRycy9kb3ducmV2LnhtbESPUWvCMBSF3wf+h3CFvc203ShSjTIEZS9Dpv6AS3JN&#10;65qb0kTb/vtlMNjj4ZzzHc56O7pWPKgPjWcF+SIDQay9adgquJz3L0sQISIbbD2TgokCbDezpzVW&#10;xg/8RY9TtCJBOFSooI6xq6QMuiaHYeE74uRdfe8wJtlbaXocEty1ssiyUjpsOC3U2NGuJv19ujsF&#10;+u0w7KfjdM+ppOPnDe3rLVilnufj+wpEpDH+h//aH0ZBUcLvl/QD5OY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jLNaUwgAAANsAAAAPAAAAAAAAAAAAAAAAAJgCAABkcnMvZG93&#10;bnJldi54bWxQSwUGAAAAAAQABAD1AAAAhwMAAAAA&#10;" path="m49,3293r99,-958l,1185,166,,320,215,571,509,821,823r256,319l1331,1467r152,283l1544,1971r7,239l1502,2468r-117,149l1249,2752r-133,78l944,2885,723,2818,559,2683,453,2548,373,2382,356,2230,251,2210r69,473l387,3033r78,210l533,3342r-385,l49,3293xe" fillcolor="#969696">
                    <v:path arrowok="t" o:connecttype="custom" o:connectlocs="24,1579;71,1120;0,568;80,0;154,103;274,244;394,395;517,548;638,704;711,839;741,945;744,1060;720,1184;664,1255;599,1320;535,1357;453,1384;347,1352;268,1287;217,1222;179,1143;171,1070;120,1060;154,1287;186,1455;223,1556;256,1603;71,1603;24,1579;24,1579" o:connectangles="0,0,0,0,0,0,0,0,0,0,0,0,0,0,0,0,0,0,0,0,0,0,0,0,0,0,0,0,0,0"/>
                    <o:lock v:ext="edit" aspectratio="t"/>
                  </v:shape>
                  <v:shape id="Freeform 262" o:spid="_x0000_s1038" style="position:absolute;left:3252;top:9483;width:1320;height:1618;visibility:visible;mso-wrap-style:square;v-text-anchor:top" coordsize="2751,337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B+GcQA&#10;AADbAAAADwAAAGRycy9kb3ducmV2LnhtbESPQWvCQBSE74X+h+UVvNVNc2glukospBQRatOAHh/Z&#10;ZxLMvg3ZbRL/fbcgeBxm5htmtZlMKwbqXWNZwcs8AkFcWt1wpaD4yZ4XIJxH1thaJgVXcrBZPz6s&#10;MNF25G8acl+JAGGXoILa+y6R0pU1GXRz2xEH72x7gz7IvpK6xzHATSvjKHqVBhsOCzV29F5Tecl/&#10;jYJjZuWi+kjl146Kphv306k4bJWaPU3pEoSnyd/Dt/anVhC/wf+X8AP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JQfhnEAAAA2wAAAA8AAAAAAAAAAAAAAAAAmAIAAGRycy9k&#10;b3ducmV2LnhtbFBLBQYAAAAABAAEAPUAAACJAwAAAAA=&#10;" path="m1366,l874,626,470,1116,207,1485,36,1872,,2162r18,318l117,2682r169,154l470,2918r271,-15l913,2836r191,-184l1170,2443r12,-178l1305,2265r-20,448l1249,2991r-67,221l1077,3373r662,l1372,3212r262,-67l1354,3008r196,-105l1384,2825r148,-85l1384,2688r117,-67l1372,2537r110,-51l1372,2400r110,-53l1396,2265,2751,2150,1372,2062r1360,-73l1384,1909r1299,-86l1372,1727r1255,-88l1354,1573r1159,-88l1348,1418r1077,-99l1348,1270r944,-104l1366,1080r790,-86l1372,926,2003,810,1348,755,1855,644,1366,595r393,-86l1384,441r256,-67l1384,306r148,-67l1372,172r90,-50l1366,xe" fillcolor="#969696">
                    <v:path arrowok="t" o:connecttype="custom" o:connectlocs="655,0;419,300;226,535;99,712;17,898;0,1037;9,1190;56,1287;137,1360;226,1400;356,1393;438,1360;530,1272;561,1172;567,1087;626,1087;617,1301;599,1435;567,1541;517,1618;834,1618;658,1541;784,1509;650,1443;744,1393;664,1355;735,1314;664,1289;720,1257;658,1217;711,1193;658,1151;711,1126;670,1087;1320,1031;658,989;1311,954;664,916;1287,874;658,828;1261,786;650,755;1206,712;647,680;1164,633;647,609;1100,559;655,518;1035,477;658,444;961,389;647,362;890,309;655,285;844,244;664,212;787,179;664,147;735,115;658,83;702,59;655,0;655,0" o:connectangles="0,0,0,0,0,0,0,0,0,0,0,0,0,0,0,0,0,0,0,0,0,0,0,0,0,0,0,0,0,0,0,0,0,0,0,0,0,0,0,0,0,0,0,0,0,0,0,0,0,0,0,0,0,0,0,0,0,0,0,0,0,0,0"/>
                    <o:lock v:ext="edit" aspectratio="t"/>
                  </v:shape>
                </v:group>
              </v:group>
            </w:pict>
          </mc:Fallback>
        </mc:AlternateContent>
      </w:r>
      <w:r w:rsidR="0052426B" w:rsidRPr="00174B40">
        <w:rPr>
          <w:rFonts w:ascii="Calibri" w:hAnsi="Calibri" w:cs="Calibri"/>
          <w:sz w:val="22"/>
          <w:szCs w:val="22"/>
        </w:rPr>
        <w:t>1.</w:t>
      </w:r>
      <w:r w:rsidR="0052426B" w:rsidRPr="00174B40">
        <w:rPr>
          <w:rFonts w:ascii="Calibri" w:hAnsi="Calibri" w:cs="Calibri"/>
          <w:sz w:val="22"/>
          <w:szCs w:val="22"/>
        </w:rPr>
        <w:tab/>
      </w:r>
      <w:r w:rsidR="0052426B" w:rsidRPr="00174B40">
        <w:rPr>
          <w:rFonts w:ascii="Calibri" w:hAnsi="Calibri" w:cs="Calibri"/>
          <w:sz w:val="22"/>
          <w:szCs w:val="22"/>
        </w:rPr>
        <w:tab/>
      </w:r>
      <w:r w:rsidR="0052426B" w:rsidRPr="00174B40">
        <w:rPr>
          <w:rFonts w:ascii="Calibri" w:hAnsi="Calibri" w:cs="Calibri"/>
          <w:sz w:val="22"/>
          <w:szCs w:val="22"/>
        </w:rPr>
        <w:tab/>
      </w:r>
      <w:r w:rsidR="0052426B" w:rsidRPr="00174B40">
        <w:rPr>
          <w:rFonts w:ascii="Calibri" w:hAnsi="Calibri" w:cs="Calibri"/>
          <w:sz w:val="22"/>
          <w:szCs w:val="22"/>
        </w:rPr>
        <w:tab/>
      </w:r>
      <w:r w:rsidR="0052426B" w:rsidRPr="00174B40">
        <w:rPr>
          <w:rFonts w:ascii="Calibri" w:hAnsi="Calibri" w:cs="Calibri"/>
          <w:sz w:val="22"/>
          <w:szCs w:val="22"/>
        </w:rPr>
        <w:tab/>
        <w:t>2.</w:t>
      </w:r>
      <w:r w:rsidR="0052426B" w:rsidRPr="00174B40">
        <w:rPr>
          <w:rFonts w:ascii="Calibri" w:hAnsi="Calibri" w:cs="Calibri"/>
          <w:sz w:val="22"/>
          <w:szCs w:val="22"/>
        </w:rPr>
        <w:tab/>
      </w:r>
      <w:r w:rsidR="0052426B" w:rsidRPr="00174B40">
        <w:rPr>
          <w:rFonts w:ascii="Calibri" w:hAnsi="Calibri" w:cs="Calibri"/>
          <w:sz w:val="22"/>
          <w:szCs w:val="22"/>
        </w:rPr>
        <w:tab/>
      </w:r>
      <w:r w:rsidR="0052426B" w:rsidRPr="00174B40">
        <w:rPr>
          <w:rFonts w:ascii="Calibri" w:hAnsi="Calibri" w:cs="Calibri"/>
          <w:sz w:val="22"/>
          <w:szCs w:val="22"/>
        </w:rPr>
        <w:tab/>
      </w:r>
      <w:r w:rsidR="0052426B" w:rsidRPr="00174B40">
        <w:rPr>
          <w:rFonts w:ascii="Calibri" w:hAnsi="Calibri" w:cs="Calibri"/>
          <w:sz w:val="22"/>
          <w:szCs w:val="22"/>
        </w:rPr>
        <w:tab/>
        <w:t>3.</w:t>
      </w:r>
      <w:r w:rsidR="0052426B" w:rsidRPr="00174B40">
        <w:rPr>
          <w:rFonts w:ascii="Calibri" w:hAnsi="Calibri" w:cs="Calibri"/>
          <w:sz w:val="22"/>
          <w:szCs w:val="22"/>
        </w:rPr>
        <w:tab/>
      </w:r>
      <w:r w:rsidR="0052426B" w:rsidRPr="00174B40">
        <w:rPr>
          <w:rFonts w:ascii="Calibri" w:hAnsi="Calibri" w:cs="Calibri"/>
          <w:sz w:val="22"/>
          <w:szCs w:val="22"/>
        </w:rPr>
        <w:tab/>
      </w:r>
      <w:r w:rsidR="0052426B" w:rsidRPr="00174B40">
        <w:rPr>
          <w:rFonts w:ascii="Calibri" w:hAnsi="Calibri" w:cs="Calibri"/>
          <w:sz w:val="22"/>
          <w:szCs w:val="22"/>
        </w:rPr>
        <w:tab/>
      </w:r>
      <w:r w:rsidR="008F39D2" w:rsidRPr="00174B40">
        <w:rPr>
          <w:rFonts w:ascii="Calibri" w:hAnsi="Calibri" w:cs="Calibri"/>
          <w:sz w:val="22"/>
          <w:szCs w:val="22"/>
        </w:rPr>
        <w:tab/>
      </w:r>
      <w:r w:rsidR="0052426B" w:rsidRPr="00174B40">
        <w:rPr>
          <w:rFonts w:ascii="Calibri" w:hAnsi="Calibri" w:cs="Calibri"/>
          <w:sz w:val="22"/>
          <w:szCs w:val="22"/>
        </w:rPr>
        <w:t>4</w:t>
      </w:r>
      <w:r w:rsidR="008F39D2" w:rsidRPr="00174B40">
        <w:rPr>
          <w:rFonts w:ascii="Calibri" w:hAnsi="Calibri" w:cs="Calibri"/>
          <w:sz w:val="22"/>
          <w:szCs w:val="22"/>
        </w:rPr>
        <w:t>.</w:t>
      </w:r>
      <w:r w:rsidR="0052426B" w:rsidRPr="00174B40">
        <w:rPr>
          <w:rFonts w:ascii="Calibri" w:hAnsi="Calibri" w:cs="Calibri"/>
          <w:sz w:val="22"/>
          <w:szCs w:val="22"/>
        </w:rPr>
        <w:tab/>
      </w:r>
    </w:p>
    <w:p w:rsidR="0052426B" w:rsidRPr="00174B40" w:rsidRDefault="00B36CAF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object w:dxaOrig="1440" w:dyaOrig="1440">
          <v:group id="_x0000_s1269" style="position:absolute;left:0;text-align:left;margin-left:17.35pt;margin-top:1.9pt;width:82.1pt;height:43.1pt;z-index:251639296" coordorigin="8152,7959" coordsize="2351,1235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270" type="#_x0000_t75" style="position:absolute;left:8152;top:7959;width:1260;height:1235;visibility:visible;mso-wrap-edited:f">
              <v:imagedata r:id="rId7" o:title="" grayscale="t"/>
            </v:shape>
            <v:shape id="_x0000_s1271" type="#_x0000_t75" style="position:absolute;left:9523;top:7959;width:980;height:963;visibility:visible;mso-wrap-edited:f">
              <v:imagedata r:id="rId8" o:title="" grayscale="t"/>
            </v:shape>
          </v:group>
          <o:OLEObject Type="Embed" ProgID="Word.Picture.8" ShapeID="_x0000_s1270" DrawAspect="Content" ObjectID="_1617292631" r:id="rId9"/>
          <o:OLEObject Type="Embed" ProgID="Word.Picture.8" ShapeID="_x0000_s1271" DrawAspect="Content" ObjectID="_1617292632" r:id="rId10"/>
        </w:object>
      </w:r>
    </w:p>
    <w:p w:rsidR="0052426B" w:rsidRPr="00174B40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Pr="00174B40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Pr="00174B40" w:rsidRDefault="0052426B" w:rsidP="008A6267">
      <w:pPr>
        <w:rPr>
          <w:rFonts w:ascii="Calibri" w:hAnsi="Calibri" w:cs="Calibri"/>
          <w:sz w:val="22"/>
          <w:szCs w:val="22"/>
        </w:rPr>
      </w:pPr>
    </w:p>
    <w:p w:rsid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B812A2" w:rsidRDefault="00B812A2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5</w:t>
      </w:r>
      <w:r w:rsidRPr="0052426B">
        <w:rPr>
          <w:rFonts w:ascii="Calibri" w:hAnsi="Calibri" w:cs="Calibri"/>
          <w:sz w:val="22"/>
          <w:szCs w:val="22"/>
        </w:rPr>
        <w:t>.</w:t>
      </w:r>
      <w:r>
        <w:rPr>
          <w:rFonts w:ascii="Calibri" w:hAnsi="Calibri" w:cs="Calibri"/>
          <w:sz w:val="22"/>
          <w:szCs w:val="22"/>
        </w:rPr>
        <w:tab/>
      </w:r>
      <w:r w:rsidRPr="0052426B">
        <w:rPr>
          <w:rFonts w:ascii="Calibri" w:hAnsi="Calibri" w:cs="Calibri"/>
          <w:sz w:val="22"/>
          <w:szCs w:val="22"/>
        </w:rPr>
        <w:t xml:space="preserve">Which one of the images can be rotated to match the letter </w:t>
      </w:r>
      <w:r w:rsidRPr="0052426B">
        <w:rPr>
          <w:rFonts w:ascii="Calibri" w:hAnsi="Calibri" w:cs="Calibri"/>
          <w:b/>
          <w:i/>
          <w:sz w:val="22"/>
          <w:szCs w:val="22"/>
        </w:rPr>
        <w:t>J</w:t>
      </w:r>
      <w:r w:rsidRPr="0052426B">
        <w:rPr>
          <w:rFonts w:ascii="Calibri" w:hAnsi="Calibri" w:cs="Calibri"/>
          <w:b/>
          <w:sz w:val="22"/>
          <w:szCs w:val="22"/>
        </w:rPr>
        <w:t xml:space="preserve"> </w:t>
      </w:r>
      <w:r w:rsidRPr="0052426B">
        <w:rPr>
          <w:rFonts w:ascii="Calibri" w:hAnsi="Calibri" w:cs="Calibri"/>
          <w:sz w:val="22"/>
          <w:szCs w:val="22"/>
        </w:rPr>
        <w:t>on the left?</w:t>
      </w:r>
    </w:p>
    <w:p w:rsidR="008A6267" w:rsidRDefault="00C12F94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968" behindDoc="1" locked="0" layoutInCell="1" allowOverlap="1">
            <wp:simplePos x="0" y="0"/>
            <wp:positionH relativeFrom="column">
              <wp:posOffset>464185</wp:posOffset>
            </wp:positionH>
            <wp:positionV relativeFrom="paragraph">
              <wp:posOffset>102870</wp:posOffset>
            </wp:positionV>
            <wp:extent cx="1967865" cy="975360"/>
            <wp:effectExtent l="0" t="0" r="0" b="0"/>
            <wp:wrapTight wrapText="bothSides">
              <wp:wrapPolygon edited="0">
                <wp:start x="0" y="0"/>
                <wp:lineTo x="0" y="21094"/>
                <wp:lineTo x="21328" y="21094"/>
                <wp:lineTo x="21328" y="0"/>
                <wp:lineTo x="0" y="0"/>
              </wp:wrapPolygon>
            </wp:wrapTight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86" t="24084" r="49257" b="52254"/>
                    <a:stretch/>
                  </pic:blipFill>
                  <pic:spPr bwMode="auto">
                    <a:xfrm>
                      <a:off x="0" y="0"/>
                      <a:ext cx="1967865" cy="9753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2426B" w:rsidRP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  <w:r w:rsidRPr="0052426B">
        <w:rPr>
          <w:rFonts w:ascii="Calibri" w:hAnsi="Calibri" w:cs="Calibri"/>
          <w:sz w:val="22"/>
          <w:szCs w:val="22"/>
        </w:rPr>
        <w:tab/>
      </w:r>
      <w:r w:rsidRPr="0052426B">
        <w:rPr>
          <w:rFonts w:ascii="Calibri" w:hAnsi="Calibri" w:cs="Calibri"/>
          <w:sz w:val="22"/>
          <w:szCs w:val="22"/>
        </w:rPr>
        <w:tab/>
      </w:r>
      <w:r w:rsidRPr="0052426B">
        <w:rPr>
          <w:rFonts w:ascii="Calibri" w:hAnsi="Calibri" w:cs="Calibri"/>
          <w:sz w:val="22"/>
          <w:szCs w:val="22"/>
        </w:rPr>
        <w:tab/>
      </w:r>
    </w:p>
    <w:p w:rsidR="0052426B" w:rsidRP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P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B812A2" w:rsidRDefault="00B812A2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6</w:t>
      </w:r>
      <w:r w:rsidRPr="0052426B">
        <w:rPr>
          <w:rFonts w:ascii="Calibri" w:hAnsi="Calibri" w:cs="Calibri"/>
          <w:sz w:val="22"/>
          <w:szCs w:val="22"/>
        </w:rPr>
        <w:t>.</w:t>
      </w:r>
      <w:r>
        <w:rPr>
          <w:rFonts w:ascii="Calibri" w:hAnsi="Calibri" w:cs="Calibri"/>
          <w:sz w:val="22"/>
          <w:szCs w:val="22"/>
        </w:rPr>
        <w:tab/>
      </w:r>
      <w:r w:rsidRPr="0052426B">
        <w:rPr>
          <w:rFonts w:ascii="Calibri" w:hAnsi="Calibri" w:cs="Calibri"/>
          <w:sz w:val="22"/>
          <w:szCs w:val="22"/>
        </w:rPr>
        <w:t xml:space="preserve">Which one of the images can be reflected to match the letter </w:t>
      </w:r>
      <w:r w:rsidRPr="0052426B">
        <w:rPr>
          <w:rFonts w:ascii="Calibri" w:hAnsi="Calibri" w:cs="Calibri"/>
          <w:b/>
          <w:i/>
          <w:sz w:val="22"/>
          <w:szCs w:val="22"/>
        </w:rPr>
        <w:t>Z</w:t>
      </w:r>
      <w:r w:rsidRPr="0052426B">
        <w:rPr>
          <w:rFonts w:ascii="Calibri" w:hAnsi="Calibri" w:cs="Calibri"/>
          <w:b/>
          <w:sz w:val="22"/>
          <w:szCs w:val="22"/>
        </w:rPr>
        <w:t xml:space="preserve"> </w:t>
      </w:r>
      <w:r w:rsidRPr="0052426B">
        <w:rPr>
          <w:rFonts w:ascii="Calibri" w:hAnsi="Calibri" w:cs="Calibri"/>
          <w:sz w:val="22"/>
          <w:szCs w:val="22"/>
        </w:rPr>
        <w:t>on the left?</w:t>
      </w:r>
    </w:p>
    <w:p w:rsidR="008A6267" w:rsidRDefault="00C12F94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8992" behindDoc="1" locked="0" layoutInCell="1" allowOverlap="1">
            <wp:simplePos x="0" y="0"/>
            <wp:positionH relativeFrom="column">
              <wp:posOffset>563245</wp:posOffset>
            </wp:positionH>
            <wp:positionV relativeFrom="paragraph">
              <wp:posOffset>95250</wp:posOffset>
            </wp:positionV>
            <wp:extent cx="1821815" cy="906780"/>
            <wp:effectExtent l="0" t="0" r="6985" b="7620"/>
            <wp:wrapTight wrapText="bothSides">
              <wp:wrapPolygon edited="0">
                <wp:start x="0" y="0"/>
                <wp:lineTo x="0" y="21328"/>
                <wp:lineTo x="21457" y="21328"/>
                <wp:lineTo x="21457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955" t="55987" r="49733" b="21619"/>
                    <a:stretch/>
                  </pic:blipFill>
                  <pic:spPr bwMode="auto">
                    <a:xfrm>
                      <a:off x="0" y="0"/>
                      <a:ext cx="1821815" cy="9067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  <w:r w:rsidRPr="0052426B">
        <w:rPr>
          <w:rFonts w:ascii="Calibri" w:hAnsi="Calibri" w:cs="Calibri"/>
          <w:sz w:val="22"/>
          <w:szCs w:val="22"/>
        </w:rPr>
        <w:tab/>
      </w:r>
      <w:r w:rsidRPr="0052426B">
        <w:rPr>
          <w:rFonts w:ascii="Calibri" w:hAnsi="Calibri" w:cs="Calibri"/>
          <w:sz w:val="22"/>
          <w:szCs w:val="22"/>
        </w:rPr>
        <w:tab/>
      </w:r>
    </w:p>
    <w:p w:rsidR="00C12F94" w:rsidRPr="0052426B" w:rsidRDefault="00C12F94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Default="0052426B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B812A2" w:rsidRDefault="00B812A2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Default="004A7D61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48512" behindDoc="1" locked="0" layoutInCell="1" allowOverlap="1">
            <wp:simplePos x="0" y="0"/>
            <wp:positionH relativeFrom="column">
              <wp:posOffset>1597025</wp:posOffset>
            </wp:positionH>
            <wp:positionV relativeFrom="paragraph">
              <wp:posOffset>151130</wp:posOffset>
            </wp:positionV>
            <wp:extent cx="1390015" cy="1503045"/>
            <wp:effectExtent l="0" t="0" r="635" b="1905"/>
            <wp:wrapNone/>
            <wp:docPr id="28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015" cy="15030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49536" behindDoc="1" locked="0" layoutInCell="1" allowOverlap="1">
            <wp:simplePos x="0" y="0"/>
            <wp:positionH relativeFrom="column">
              <wp:posOffset>3458845</wp:posOffset>
            </wp:positionH>
            <wp:positionV relativeFrom="paragraph">
              <wp:posOffset>37465</wp:posOffset>
            </wp:positionV>
            <wp:extent cx="1209675" cy="1731645"/>
            <wp:effectExtent l="0" t="0" r="9525" b="1905"/>
            <wp:wrapNone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7316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2426B">
        <w:rPr>
          <w:rFonts w:ascii="Calibri" w:hAnsi="Calibri" w:cs="Calibri"/>
          <w:sz w:val="22"/>
          <w:szCs w:val="22"/>
        </w:rPr>
        <w:t xml:space="preserve">For each of the following figures, identify how many </w:t>
      </w:r>
      <w:r w:rsidR="0052426B" w:rsidRPr="0052426B">
        <w:rPr>
          <w:rFonts w:ascii="Calibri" w:hAnsi="Calibri" w:cs="Calibri"/>
          <w:sz w:val="22"/>
          <w:szCs w:val="22"/>
        </w:rPr>
        <w:t xml:space="preserve">lines of symmetry </w:t>
      </w:r>
      <w:r w:rsidR="0052426B">
        <w:rPr>
          <w:rFonts w:ascii="Calibri" w:hAnsi="Calibri" w:cs="Calibri"/>
          <w:sz w:val="22"/>
          <w:szCs w:val="22"/>
        </w:rPr>
        <w:t>each</w:t>
      </w:r>
      <w:r w:rsidR="0052426B" w:rsidRPr="0052426B">
        <w:rPr>
          <w:rFonts w:ascii="Calibri" w:hAnsi="Calibri" w:cs="Calibri"/>
          <w:sz w:val="22"/>
          <w:szCs w:val="22"/>
        </w:rPr>
        <w:t xml:space="preserve"> appear</w:t>
      </w:r>
      <w:r w:rsidR="0052426B">
        <w:rPr>
          <w:rFonts w:ascii="Calibri" w:hAnsi="Calibri" w:cs="Calibri"/>
          <w:sz w:val="22"/>
          <w:szCs w:val="22"/>
        </w:rPr>
        <w:t>s</w:t>
      </w:r>
      <w:r w:rsidR="0052426B" w:rsidRPr="0052426B">
        <w:rPr>
          <w:rFonts w:ascii="Calibri" w:hAnsi="Calibri" w:cs="Calibri"/>
          <w:sz w:val="22"/>
          <w:szCs w:val="22"/>
        </w:rPr>
        <w:t xml:space="preserve"> to have</w:t>
      </w:r>
    </w:p>
    <w:p w:rsidR="008F39D2" w:rsidRDefault="004A7D61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1584" behindDoc="1" locked="0" layoutInCell="1" allowOverlap="1">
            <wp:simplePos x="0" y="0"/>
            <wp:positionH relativeFrom="column">
              <wp:posOffset>4996180</wp:posOffset>
            </wp:positionH>
            <wp:positionV relativeFrom="paragraph">
              <wp:posOffset>-2540</wp:posOffset>
            </wp:positionV>
            <wp:extent cx="1254125" cy="1323975"/>
            <wp:effectExtent l="0" t="0" r="3175" b="9525"/>
            <wp:wrapNone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4125" cy="1323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2426B" w:rsidRDefault="004A7D61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230505</wp:posOffset>
            </wp:positionH>
            <wp:positionV relativeFrom="paragraph">
              <wp:posOffset>0</wp:posOffset>
            </wp:positionV>
            <wp:extent cx="1136015" cy="1056005"/>
            <wp:effectExtent l="0" t="0" r="0" b="0"/>
            <wp:wrapNone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6015" cy="10560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F39D2">
        <w:rPr>
          <w:rFonts w:ascii="Calibri" w:hAnsi="Calibri" w:cs="Calibri"/>
          <w:sz w:val="22"/>
          <w:szCs w:val="22"/>
        </w:rPr>
        <w:t>7</w:t>
      </w:r>
      <w:r w:rsidR="0052426B" w:rsidRPr="0052426B">
        <w:rPr>
          <w:rFonts w:ascii="Calibri" w:hAnsi="Calibri" w:cs="Calibri"/>
          <w:sz w:val="22"/>
          <w:szCs w:val="22"/>
        </w:rPr>
        <w:t>.</w:t>
      </w:r>
      <w:r w:rsidR="0052426B" w:rsidRPr="0052426B">
        <w:rPr>
          <w:rFonts w:ascii="Calibri" w:hAnsi="Calibri" w:cs="Calibri"/>
          <w:sz w:val="22"/>
          <w:szCs w:val="22"/>
        </w:rPr>
        <w:tab/>
      </w:r>
      <w:r w:rsidR="008F39D2">
        <w:rPr>
          <w:rFonts w:ascii="Calibri" w:hAnsi="Calibri" w:cs="Calibri"/>
          <w:sz w:val="22"/>
          <w:szCs w:val="22"/>
        </w:rPr>
        <w:tab/>
      </w:r>
      <w:r w:rsidR="008F39D2">
        <w:rPr>
          <w:rFonts w:ascii="Calibri" w:hAnsi="Calibri" w:cs="Calibri"/>
          <w:sz w:val="22"/>
          <w:szCs w:val="22"/>
        </w:rPr>
        <w:tab/>
      </w:r>
      <w:r w:rsidR="008F39D2">
        <w:rPr>
          <w:rFonts w:ascii="Calibri" w:hAnsi="Calibri" w:cs="Calibri"/>
          <w:sz w:val="22"/>
          <w:szCs w:val="22"/>
        </w:rPr>
        <w:tab/>
      </w:r>
      <w:r w:rsidR="00C94B00">
        <w:rPr>
          <w:rFonts w:ascii="Calibri" w:hAnsi="Calibri" w:cs="Calibri"/>
          <w:sz w:val="22"/>
          <w:szCs w:val="22"/>
        </w:rPr>
        <w:t xml:space="preserve">       </w:t>
      </w:r>
      <w:r w:rsidR="008F39D2">
        <w:rPr>
          <w:rFonts w:ascii="Calibri" w:hAnsi="Calibri" w:cs="Calibri"/>
          <w:sz w:val="22"/>
          <w:szCs w:val="22"/>
        </w:rPr>
        <w:t>8.</w:t>
      </w:r>
      <w:r w:rsidR="008F39D2">
        <w:rPr>
          <w:rFonts w:ascii="Calibri" w:hAnsi="Calibri" w:cs="Calibri"/>
          <w:sz w:val="22"/>
          <w:szCs w:val="22"/>
        </w:rPr>
        <w:tab/>
      </w:r>
      <w:r w:rsidR="008F39D2">
        <w:rPr>
          <w:rFonts w:ascii="Calibri" w:hAnsi="Calibri" w:cs="Calibri"/>
          <w:sz w:val="22"/>
          <w:szCs w:val="22"/>
        </w:rPr>
        <w:tab/>
      </w:r>
      <w:r w:rsidR="008F39D2">
        <w:rPr>
          <w:rFonts w:ascii="Calibri" w:hAnsi="Calibri" w:cs="Calibri"/>
          <w:sz w:val="22"/>
          <w:szCs w:val="22"/>
        </w:rPr>
        <w:tab/>
      </w:r>
      <w:r w:rsidR="00C94B00">
        <w:rPr>
          <w:rFonts w:ascii="Calibri" w:hAnsi="Calibri" w:cs="Calibri"/>
          <w:sz w:val="22"/>
          <w:szCs w:val="22"/>
        </w:rPr>
        <w:t xml:space="preserve">                  </w:t>
      </w:r>
      <w:r w:rsidR="008F39D2">
        <w:rPr>
          <w:rFonts w:ascii="Calibri" w:hAnsi="Calibri" w:cs="Calibri"/>
          <w:sz w:val="22"/>
          <w:szCs w:val="22"/>
        </w:rPr>
        <w:t>9.</w:t>
      </w:r>
      <w:r w:rsidR="008F39D2">
        <w:rPr>
          <w:rFonts w:ascii="Calibri" w:hAnsi="Calibri" w:cs="Calibri"/>
          <w:sz w:val="22"/>
          <w:szCs w:val="22"/>
        </w:rPr>
        <w:tab/>
      </w:r>
      <w:r w:rsidR="008F39D2">
        <w:rPr>
          <w:rFonts w:ascii="Calibri" w:hAnsi="Calibri" w:cs="Calibri"/>
          <w:sz w:val="22"/>
          <w:szCs w:val="22"/>
        </w:rPr>
        <w:tab/>
      </w:r>
      <w:r w:rsidR="008F39D2">
        <w:rPr>
          <w:rFonts w:ascii="Calibri" w:hAnsi="Calibri" w:cs="Calibri"/>
          <w:sz w:val="22"/>
          <w:szCs w:val="22"/>
        </w:rPr>
        <w:tab/>
      </w:r>
      <w:r w:rsidR="00C94B00">
        <w:rPr>
          <w:rFonts w:ascii="Calibri" w:hAnsi="Calibri" w:cs="Calibri"/>
          <w:sz w:val="22"/>
          <w:szCs w:val="22"/>
        </w:rPr>
        <w:t xml:space="preserve">         </w:t>
      </w:r>
      <w:r w:rsidR="008F39D2">
        <w:rPr>
          <w:rFonts w:ascii="Calibri" w:hAnsi="Calibri" w:cs="Calibri"/>
          <w:sz w:val="22"/>
          <w:szCs w:val="22"/>
        </w:rPr>
        <w:t>10.</w:t>
      </w:r>
      <w:r w:rsidR="008F39D2">
        <w:rPr>
          <w:rFonts w:ascii="Calibri" w:hAnsi="Calibri" w:cs="Calibri"/>
          <w:sz w:val="22"/>
          <w:szCs w:val="22"/>
        </w:rPr>
        <w:tab/>
      </w:r>
      <w:r w:rsidR="008F39D2">
        <w:rPr>
          <w:rFonts w:ascii="Calibri" w:hAnsi="Calibri" w:cs="Calibri"/>
          <w:sz w:val="22"/>
          <w:szCs w:val="22"/>
        </w:rPr>
        <w:tab/>
      </w:r>
      <w:r w:rsidR="008F39D2">
        <w:rPr>
          <w:rFonts w:ascii="Calibri" w:hAnsi="Calibri" w:cs="Calibri"/>
          <w:sz w:val="22"/>
          <w:szCs w:val="22"/>
        </w:rPr>
        <w:tab/>
      </w:r>
    </w:p>
    <w:p w:rsidR="008F39D2" w:rsidRPr="0052426B" w:rsidRDefault="008F39D2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52426B" w:rsidRPr="00174B40" w:rsidRDefault="0052426B" w:rsidP="008A6267">
      <w:pPr>
        <w:rPr>
          <w:rFonts w:ascii="Calibri" w:hAnsi="Calibri" w:cs="Calibri"/>
          <w:sz w:val="22"/>
          <w:szCs w:val="22"/>
        </w:rPr>
      </w:pPr>
    </w:p>
    <w:p w:rsidR="0052426B" w:rsidRPr="00174B40" w:rsidRDefault="0052426B" w:rsidP="008A6267">
      <w:pPr>
        <w:rPr>
          <w:rFonts w:ascii="Calibri" w:hAnsi="Calibri" w:cs="Calibri"/>
          <w:sz w:val="22"/>
          <w:szCs w:val="22"/>
        </w:rPr>
      </w:pPr>
    </w:p>
    <w:p w:rsidR="0052426B" w:rsidRPr="00174B40" w:rsidRDefault="0052426B" w:rsidP="008A6267">
      <w:pPr>
        <w:rPr>
          <w:rFonts w:ascii="Calibri" w:hAnsi="Calibri" w:cs="Calibri"/>
          <w:sz w:val="22"/>
          <w:szCs w:val="22"/>
        </w:rPr>
      </w:pPr>
    </w:p>
    <w:p w:rsidR="007B0D01" w:rsidRDefault="007B0D01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B812A2" w:rsidRDefault="00B812A2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8A6267" w:rsidRDefault="008A6267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B812A2" w:rsidRDefault="00B812A2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For each of the following figures, determine the degree of rotation that will result in the figure being mapped onto itself, and identify the order of rotational symmetry</w:t>
      </w:r>
    </w:p>
    <w:p w:rsidR="00B812A2" w:rsidRDefault="004A7D61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drawing>
          <wp:anchor distT="0" distB="0" distL="114300" distR="114300" simplePos="0" relativeHeight="251645440" behindDoc="0" locked="0" layoutInCell="1" allowOverlap="1">
            <wp:simplePos x="0" y="0"/>
            <wp:positionH relativeFrom="column">
              <wp:posOffset>1609725</wp:posOffset>
            </wp:positionH>
            <wp:positionV relativeFrom="paragraph">
              <wp:posOffset>71755</wp:posOffset>
            </wp:positionV>
            <wp:extent cx="1225550" cy="1202690"/>
            <wp:effectExtent l="0" t="0" r="0" b="0"/>
            <wp:wrapNone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5550" cy="12026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B0D01" w:rsidRPr="007B0D01" w:rsidRDefault="004A7D61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w:drawing>
          <wp:anchor distT="0" distB="0" distL="114300" distR="114300" simplePos="0" relativeHeight="251638272" behindDoc="0" locked="0" layoutInCell="1" allowOverlap="1">
            <wp:simplePos x="0" y="0"/>
            <wp:positionH relativeFrom="column">
              <wp:posOffset>5195570</wp:posOffset>
            </wp:positionH>
            <wp:positionV relativeFrom="paragraph">
              <wp:posOffset>4445</wp:posOffset>
            </wp:positionV>
            <wp:extent cx="930910" cy="998220"/>
            <wp:effectExtent l="0" t="0" r="2540" b="0"/>
            <wp:wrapNone/>
            <wp:docPr id="196" name="Picture 196" descr="circl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 descr="circle 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910" cy="998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2608" behindDoc="1" locked="0" layoutInCell="1" allowOverlap="1">
                <wp:simplePos x="0" y="0"/>
                <wp:positionH relativeFrom="column">
                  <wp:posOffset>3500120</wp:posOffset>
                </wp:positionH>
                <wp:positionV relativeFrom="paragraph">
                  <wp:posOffset>38735</wp:posOffset>
                </wp:positionV>
                <wp:extent cx="906780" cy="906780"/>
                <wp:effectExtent l="12065" t="6985" r="5080" b="10160"/>
                <wp:wrapNone/>
                <wp:docPr id="2" name="Oval 3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6780" cy="906780"/>
                        </a:xfrm>
                        <a:prstGeom prst="ellipse">
                          <a:avLst/>
                        </a:prstGeom>
                        <a:solidFill>
                          <a:srgbClr val="C0C0C0">
                            <a:alpha val="57001"/>
                          </a:srgbClr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F739BFD" id="Oval 301" o:spid="_x0000_s1026" style="position:absolute;margin-left:275.6pt;margin-top:3.05pt;width:71.4pt;height:71.4pt;z-index:-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" fillcolor="silver">
                <v:fill opacity="37265f"/>
              </v:oval>
            </w:pict>
          </mc:Fallback>
        </mc:AlternateContent>
      </w:r>
      <w:r>
        <w:rPr>
          <w:rFonts w:ascii="Calibri" w:hAnsi="Calibri" w:cs="Calibri"/>
          <w:noProof/>
          <w:sz w:val="22"/>
          <w:szCs w:val="22"/>
        </w:rPr>
        <w:drawing>
          <wp:anchor distT="0" distB="0" distL="114300" distR="114300" simplePos="0" relativeHeight="251646464" behindDoc="0" locked="0" layoutInCell="1" allowOverlap="1">
            <wp:simplePos x="0" y="0"/>
            <wp:positionH relativeFrom="column">
              <wp:posOffset>224790</wp:posOffset>
            </wp:positionH>
            <wp:positionV relativeFrom="paragraph">
              <wp:posOffset>53340</wp:posOffset>
            </wp:positionV>
            <wp:extent cx="1014730" cy="986155"/>
            <wp:effectExtent l="0" t="76200" r="13970" b="61595"/>
            <wp:wrapNone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295211">
                      <a:off x="0" y="0"/>
                      <a:ext cx="1014730" cy="9861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12A2">
        <w:rPr>
          <w:rFonts w:ascii="Calibri" w:hAnsi="Calibri" w:cs="Calibri"/>
          <w:sz w:val="22"/>
          <w:szCs w:val="22"/>
        </w:rPr>
        <w:t>11</w:t>
      </w:r>
      <w:r w:rsidR="007B0D01" w:rsidRPr="007B0D01">
        <w:rPr>
          <w:rFonts w:ascii="Calibri" w:hAnsi="Calibri" w:cs="Calibri"/>
          <w:sz w:val="22"/>
          <w:szCs w:val="22"/>
        </w:rPr>
        <w:t>.</w:t>
      </w:r>
      <w:r w:rsidR="007B0D01" w:rsidRPr="007B0D01">
        <w:rPr>
          <w:rFonts w:ascii="Calibri" w:hAnsi="Calibri" w:cs="Calibri"/>
          <w:sz w:val="22"/>
          <w:szCs w:val="22"/>
        </w:rPr>
        <w:tab/>
      </w:r>
      <w:r w:rsidR="007B0D01" w:rsidRPr="007B0D01">
        <w:rPr>
          <w:rFonts w:ascii="Calibri" w:hAnsi="Calibri" w:cs="Calibri"/>
          <w:sz w:val="22"/>
          <w:szCs w:val="22"/>
        </w:rPr>
        <w:tab/>
      </w:r>
      <w:r w:rsidR="007B0D01" w:rsidRPr="007B0D01">
        <w:rPr>
          <w:rFonts w:ascii="Calibri" w:hAnsi="Calibri" w:cs="Calibri"/>
          <w:sz w:val="22"/>
          <w:szCs w:val="22"/>
        </w:rPr>
        <w:tab/>
      </w:r>
      <w:r w:rsidR="007B0D01" w:rsidRPr="007B0D01">
        <w:rPr>
          <w:rFonts w:ascii="Calibri" w:hAnsi="Calibri" w:cs="Calibri"/>
          <w:sz w:val="22"/>
          <w:szCs w:val="22"/>
        </w:rPr>
        <w:tab/>
      </w:r>
      <w:r w:rsidR="00B812A2">
        <w:rPr>
          <w:rFonts w:ascii="Calibri" w:hAnsi="Calibri" w:cs="Calibri"/>
          <w:sz w:val="22"/>
          <w:szCs w:val="22"/>
        </w:rPr>
        <w:t xml:space="preserve">      12</w:t>
      </w:r>
      <w:r w:rsidR="007B0D01" w:rsidRPr="007B0D01">
        <w:rPr>
          <w:rFonts w:ascii="Calibri" w:hAnsi="Calibri" w:cs="Calibri"/>
          <w:sz w:val="22"/>
          <w:szCs w:val="22"/>
        </w:rPr>
        <w:t>.</w:t>
      </w:r>
      <w:r w:rsidR="007B0D01" w:rsidRPr="007B0D01">
        <w:rPr>
          <w:rFonts w:ascii="Calibri" w:hAnsi="Calibri" w:cs="Calibri"/>
          <w:sz w:val="22"/>
          <w:szCs w:val="22"/>
        </w:rPr>
        <w:tab/>
      </w:r>
      <w:r w:rsidR="007B0D01" w:rsidRPr="007B0D01">
        <w:rPr>
          <w:rFonts w:ascii="Calibri" w:hAnsi="Calibri" w:cs="Calibri"/>
          <w:sz w:val="22"/>
          <w:szCs w:val="22"/>
        </w:rPr>
        <w:tab/>
      </w:r>
      <w:r w:rsidR="007B0D01" w:rsidRPr="007B0D01">
        <w:rPr>
          <w:rFonts w:ascii="Calibri" w:hAnsi="Calibri" w:cs="Calibri"/>
          <w:sz w:val="22"/>
          <w:szCs w:val="22"/>
        </w:rPr>
        <w:tab/>
      </w:r>
      <w:r w:rsidR="00B812A2">
        <w:rPr>
          <w:rFonts w:ascii="Calibri" w:hAnsi="Calibri" w:cs="Calibri"/>
          <w:sz w:val="22"/>
          <w:szCs w:val="22"/>
        </w:rPr>
        <w:tab/>
        <w:t>13.</w:t>
      </w:r>
      <w:r w:rsidR="007B0D01" w:rsidRPr="007B0D01">
        <w:rPr>
          <w:rFonts w:ascii="Calibri" w:hAnsi="Calibri" w:cs="Calibri"/>
          <w:sz w:val="22"/>
          <w:szCs w:val="22"/>
        </w:rPr>
        <w:tab/>
      </w:r>
      <w:r w:rsidR="007B0D01" w:rsidRPr="007B0D01">
        <w:rPr>
          <w:rFonts w:ascii="Calibri" w:hAnsi="Calibri" w:cs="Calibri"/>
          <w:sz w:val="22"/>
          <w:szCs w:val="22"/>
        </w:rPr>
        <w:tab/>
      </w:r>
      <w:r w:rsidR="007B0D01" w:rsidRPr="007B0D01">
        <w:rPr>
          <w:rFonts w:ascii="Calibri" w:hAnsi="Calibri" w:cs="Calibri"/>
          <w:sz w:val="22"/>
          <w:szCs w:val="22"/>
        </w:rPr>
        <w:tab/>
      </w:r>
      <w:r w:rsidR="00B812A2">
        <w:rPr>
          <w:rFonts w:ascii="Calibri" w:hAnsi="Calibri" w:cs="Calibri"/>
          <w:sz w:val="22"/>
          <w:szCs w:val="22"/>
        </w:rPr>
        <w:t xml:space="preserve">        14</w:t>
      </w:r>
      <w:r w:rsidR="007B0D01" w:rsidRPr="007B0D01">
        <w:rPr>
          <w:rFonts w:ascii="Calibri" w:hAnsi="Calibri" w:cs="Calibri"/>
          <w:sz w:val="22"/>
          <w:szCs w:val="22"/>
        </w:rPr>
        <w:t xml:space="preserve">. </w:t>
      </w:r>
    </w:p>
    <w:p w:rsidR="007B0D01" w:rsidRPr="007B0D01" w:rsidRDefault="004A7D61" w:rsidP="008A6267">
      <w:pPr>
        <w:ind w:left="288" w:hanging="288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3663315</wp:posOffset>
                </wp:positionH>
                <wp:positionV relativeFrom="paragraph">
                  <wp:posOffset>33655</wp:posOffset>
                </wp:positionV>
                <wp:extent cx="586740" cy="586740"/>
                <wp:effectExtent l="13335" t="10160" r="9525" b="12700"/>
                <wp:wrapNone/>
                <wp:docPr id="1" name="AutoShape 3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6740" cy="586740"/>
                        </a:xfrm>
                        <a:prstGeom prst="plus">
                          <a:avLst>
                            <a:gd name="adj" fmla="val 25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474A67D" id="_x0000_t11" coordsize="21600,21600" o:spt="11" adj="5400" path="m@0,l@0@0,0@0,0@2@0@2@0,21600@1,21600@1@2,21600@2,21600@0@1@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0,0,21600,21600;5400,5400,16200,16200;10800,10800,10800,10800"/>
                <v:handles>
                  <v:h position="#0,topLeft" switch="" xrange="0,10800"/>
                </v:handles>
              </v:shapetype>
              <v:shape id="AutoShape 300" o:spid="_x0000_s1026" type="#_x0000_t11" style="position:absolute;margin-left:288.45pt;margin-top:2.65pt;width:46.2pt;height:46.2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"/>
            </w:pict>
          </mc:Fallback>
        </mc:AlternateContent>
      </w:r>
    </w:p>
    <w:p w:rsidR="007B0D01" w:rsidRPr="007B0D01" w:rsidRDefault="007B0D01" w:rsidP="008A6267">
      <w:pPr>
        <w:ind w:left="288" w:hanging="288"/>
        <w:rPr>
          <w:rFonts w:ascii="Calibri" w:hAnsi="Calibri" w:cs="Calibri"/>
          <w:sz w:val="22"/>
          <w:szCs w:val="22"/>
        </w:rPr>
      </w:pPr>
    </w:p>
    <w:p w:rsidR="00C94B00" w:rsidRPr="00174B40" w:rsidRDefault="00C94B00" w:rsidP="008A6267">
      <w:pPr>
        <w:rPr>
          <w:rFonts w:ascii="Calibri" w:hAnsi="Calibri" w:cs="Calibri"/>
          <w:sz w:val="22"/>
          <w:szCs w:val="22"/>
        </w:rPr>
      </w:pPr>
    </w:p>
    <w:p w:rsidR="007B0D01" w:rsidRPr="00174B40" w:rsidRDefault="007B0D01" w:rsidP="008A6267">
      <w:pPr>
        <w:tabs>
          <w:tab w:val="left" w:pos="2592"/>
          <w:tab w:val="left" w:pos="5184"/>
          <w:tab w:val="left" w:pos="7776"/>
        </w:tabs>
        <w:rPr>
          <w:rFonts w:ascii="Calibri" w:hAnsi="Calibri" w:cs="Calibri"/>
          <w:sz w:val="22"/>
          <w:szCs w:val="22"/>
        </w:rPr>
      </w:pPr>
    </w:p>
    <w:p w:rsidR="007B0D01" w:rsidRPr="00174B40" w:rsidRDefault="007B0D01" w:rsidP="008A6267">
      <w:pPr>
        <w:tabs>
          <w:tab w:val="left" w:pos="2592"/>
          <w:tab w:val="left" w:pos="5184"/>
          <w:tab w:val="left" w:pos="7776"/>
        </w:tabs>
        <w:rPr>
          <w:rFonts w:ascii="Calibri" w:hAnsi="Calibri" w:cs="Calibri"/>
          <w:sz w:val="22"/>
          <w:szCs w:val="22"/>
        </w:rPr>
      </w:pPr>
    </w:p>
    <w:p w:rsidR="0012148F" w:rsidRPr="00174B40" w:rsidRDefault="0012148F" w:rsidP="008A6267">
      <w:pPr>
        <w:tabs>
          <w:tab w:val="left" w:pos="2592"/>
          <w:tab w:val="left" w:pos="5184"/>
          <w:tab w:val="left" w:pos="7776"/>
        </w:tabs>
        <w:rPr>
          <w:rFonts w:ascii="Calibri" w:hAnsi="Calibri" w:cs="Calibri"/>
          <w:sz w:val="22"/>
          <w:szCs w:val="22"/>
        </w:rPr>
      </w:pPr>
    </w:p>
    <w:p w:rsidR="0067655A" w:rsidRPr="00174B40" w:rsidRDefault="0067655A" w:rsidP="008A6267">
      <w:pPr>
        <w:tabs>
          <w:tab w:val="center" w:pos="4680"/>
        </w:tabs>
        <w:rPr>
          <w:rFonts w:ascii="Calibri" w:hAnsi="Calibri" w:cs="Calibri"/>
          <w:sz w:val="22"/>
          <w:szCs w:val="22"/>
        </w:rPr>
      </w:pPr>
    </w:p>
    <w:p w:rsidR="00CB7EFF" w:rsidRPr="00174B40" w:rsidRDefault="0067655A" w:rsidP="008A6267">
      <w:pPr>
        <w:tabs>
          <w:tab w:val="center" w:pos="4680"/>
        </w:tabs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lastRenderedPageBreak/>
        <w:t>For each of the following vertices of a pre-image, find the coordinates of its image after the given transformation occurs</w:t>
      </w:r>
    </w:p>
    <w:p w:rsidR="00CB7EFF" w:rsidRPr="00174B40" w:rsidRDefault="00CB7EFF" w:rsidP="008A6267">
      <w:pPr>
        <w:tabs>
          <w:tab w:val="center" w:pos="4680"/>
        </w:tabs>
        <w:rPr>
          <w:rFonts w:ascii="Calibri" w:hAnsi="Calibri" w:cs="Calibri"/>
          <w:sz w:val="22"/>
          <w:szCs w:val="22"/>
        </w:rPr>
      </w:pPr>
    </w:p>
    <w:p w:rsidR="00CB7EFF" w:rsidRPr="00174B40" w:rsidRDefault="0067655A" w:rsidP="0067655A">
      <w:pPr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>21.</w:t>
      </w:r>
      <w:r w:rsidRPr="00174B40">
        <w:rPr>
          <w:rFonts w:ascii="Calibri" w:hAnsi="Calibri" w:cs="Calibri"/>
          <w:sz w:val="22"/>
          <w:szCs w:val="22"/>
        </w:rPr>
        <w:tab/>
      </w:r>
      <w:r w:rsidR="00C92273" w:rsidRPr="00174B40">
        <w:rPr>
          <w:rFonts w:ascii="Calibri" w:hAnsi="Calibri" w:cs="Calibri"/>
          <w:sz w:val="22"/>
          <w:szCs w:val="22"/>
        </w:rPr>
        <w:t>A(3, -7)</w:t>
      </w:r>
      <w:r w:rsidR="00C92273" w:rsidRPr="00174B40">
        <w:rPr>
          <w:rFonts w:ascii="Calibri" w:hAnsi="Calibri" w:cs="Calibri"/>
          <w:sz w:val="22"/>
          <w:szCs w:val="22"/>
        </w:rPr>
        <w:tab/>
      </w:r>
      <w:r w:rsidR="00C92273" w:rsidRPr="00174B40">
        <w:rPr>
          <w:rFonts w:ascii="Calibri" w:hAnsi="Calibri" w:cs="Calibri"/>
          <w:sz w:val="22"/>
          <w:szCs w:val="22"/>
        </w:rPr>
        <w:tab/>
        <w:t xml:space="preserve">Reflection across the </w:t>
      </w:r>
      <w:r w:rsidR="00C92273" w:rsidRPr="00174B40">
        <w:rPr>
          <w:rFonts w:ascii="Calibri" w:hAnsi="Calibri" w:cs="Calibri"/>
          <w:i/>
          <w:sz w:val="22"/>
          <w:szCs w:val="22"/>
        </w:rPr>
        <w:t>y</w:t>
      </w:r>
      <w:r w:rsidR="00C92273" w:rsidRPr="00174B40">
        <w:rPr>
          <w:rFonts w:ascii="Calibri" w:hAnsi="Calibri" w:cs="Calibri"/>
          <w:sz w:val="22"/>
          <w:szCs w:val="22"/>
        </w:rPr>
        <w:t>-axis</w:t>
      </w:r>
    </w:p>
    <w:p w:rsidR="00C92273" w:rsidRPr="00174B40" w:rsidRDefault="00C92273" w:rsidP="0067655A">
      <w:pPr>
        <w:rPr>
          <w:rFonts w:ascii="Calibri" w:hAnsi="Calibri" w:cs="Calibri"/>
          <w:sz w:val="22"/>
          <w:szCs w:val="22"/>
        </w:rPr>
      </w:pPr>
    </w:p>
    <w:p w:rsidR="00C92273" w:rsidRPr="00174B40" w:rsidRDefault="00C92273" w:rsidP="0067655A">
      <w:pPr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>22.</w:t>
      </w:r>
      <w:r w:rsidRPr="00174B40">
        <w:rPr>
          <w:rFonts w:ascii="Calibri" w:hAnsi="Calibri" w:cs="Calibri"/>
          <w:sz w:val="22"/>
          <w:szCs w:val="22"/>
        </w:rPr>
        <w:tab/>
        <w:t>B(-4, 12)</w:t>
      </w:r>
      <w:r w:rsidRPr="00174B40">
        <w:rPr>
          <w:rFonts w:ascii="Calibri" w:hAnsi="Calibri" w:cs="Calibri"/>
          <w:sz w:val="22"/>
          <w:szCs w:val="22"/>
        </w:rPr>
        <w:tab/>
        <w:t>Rotation 90</w:t>
      </w:r>
      <w:r w:rsidRPr="00174B40">
        <w:rPr>
          <w:rFonts w:ascii="Calibri" w:hAnsi="Calibri" w:cs="Calibri"/>
          <w:sz w:val="22"/>
          <w:szCs w:val="22"/>
          <w:vertAlign w:val="superscript"/>
        </w:rPr>
        <w:t>o</w:t>
      </w:r>
      <w:r w:rsidRPr="00174B40">
        <w:rPr>
          <w:rFonts w:ascii="Calibri" w:hAnsi="Calibri" w:cs="Calibri"/>
          <w:sz w:val="22"/>
          <w:szCs w:val="22"/>
        </w:rPr>
        <w:t xml:space="preserve"> counterclockwise about the origin</w:t>
      </w:r>
    </w:p>
    <w:p w:rsidR="00C92273" w:rsidRPr="00174B40" w:rsidRDefault="00C92273" w:rsidP="0067655A">
      <w:pPr>
        <w:rPr>
          <w:rFonts w:ascii="Calibri" w:hAnsi="Calibri" w:cs="Calibri"/>
          <w:sz w:val="22"/>
          <w:szCs w:val="22"/>
        </w:rPr>
      </w:pPr>
    </w:p>
    <w:p w:rsidR="00C92273" w:rsidRPr="00174B40" w:rsidRDefault="00C92273" w:rsidP="0067655A">
      <w:pPr>
        <w:rPr>
          <w:rFonts w:ascii="Calibri" w:hAnsi="Calibri" w:cs="Calibri"/>
          <w:i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>23.</w:t>
      </w:r>
      <w:r w:rsidRPr="00174B40">
        <w:rPr>
          <w:rFonts w:ascii="Calibri" w:hAnsi="Calibri" w:cs="Calibri"/>
          <w:sz w:val="22"/>
          <w:szCs w:val="22"/>
        </w:rPr>
        <w:tab/>
        <w:t>C(1, -9)</w:t>
      </w:r>
      <w:r w:rsidRPr="00174B40">
        <w:rPr>
          <w:rFonts w:ascii="Calibri" w:hAnsi="Calibri" w:cs="Calibri"/>
          <w:sz w:val="22"/>
          <w:szCs w:val="22"/>
        </w:rPr>
        <w:tab/>
      </w:r>
      <w:r w:rsidRPr="00174B40">
        <w:rPr>
          <w:rFonts w:ascii="Calibri" w:hAnsi="Calibri" w:cs="Calibri"/>
          <w:sz w:val="22"/>
          <w:szCs w:val="22"/>
        </w:rPr>
        <w:tab/>
        <w:t xml:space="preserve">Reflection across the line </w:t>
      </w:r>
      <w:r w:rsidRPr="00174B40">
        <w:rPr>
          <w:rFonts w:ascii="Calibri" w:hAnsi="Calibri" w:cs="Calibri"/>
          <w:i/>
          <w:sz w:val="22"/>
          <w:szCs w:val="22"/>
        </w:rPr>
        <w:t>y</w:t>
      </w:r>
      <w:r w:rsidRPr="00174B40">
        <w:rPr>
          <w:rFonts w:ascii="Calibri" w:hAnsi="Calibri" w:cs="Calibri"/>
          <w:sz w:val="22"/>
          <w:szCs w:val="22"/>
        </w:rPr>
        <w:t xml:space="preserve"> = </w:t>
      </w:r>
      <w:r w:rsidRPr="00174B40">
        <w:rPr>
          <w:rFonts w:ascii="Calibri" w:hAnsi="Calibri" w:cs="Calibri"/>
          <w:i/>
          <w:sz w:val="22"/>
          <w:szCs w:val="22"/>
        </w:rPr>
        <w:t>x</w:t>
      </w:r>
    </w:p>
    <w:p w:rsidR="00C92273" w:rsidRPr="00174B40" w:rsidRDefault="00C92273" w:rsidP="0067655A">
      <w:pPr>
        <w:rPr>
          <w:rFonts w:ascii="Calibri" w:hAnsi="Calibri" w:cs="Calibri"/>
          <w:i/>
          <w:sz w:val="22"/>
          <w:szCs w:val="22"/>
        </w:rPr>
      </w:pPr>
    </w:p>
    <w:p w:rsidR="00C92273" w:rsidRPr="00174B40" w:rsidRDefault="00C92273" w:rsidP="0067655A">
      <w:pPr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>24.</w:t>
      </w:r>
      <w:r w:rsidRPr="00174B40">
        <w:rPr>
          <w:rFonts w:ascii="Calibri" w:hAnsi="Calibri" w:cs="Calibri"/>
          <w:sz w:val="22"/>
          <w:szCs w:val="22"/>
        </w:rPr>
        <w:tab/>
      </w:r>
      <w:r w:rsidR="00D0600F" w:rsidRPr="00174B40">
        <w:rPr>
          <w:rFonts w:ascii="Calibri" w:hAnsi="Calibri" w:cs="Calibri"/>
          <w:sz w:val="22"/>
          <w:szCs w:val="22"/>
        </w:rPr>
        <w:t>D</w:t>
      </w:r>
      <w:r w:rsidRPr="00174B40">
        <w:rPr>
          <w:rFonts w:ascii="Calibri" w:hAnsi="Calibri" w:cs="Calibri"/>
          <w:sz w:val="22"/>
          <w:szCs w:val="22"/>
        </w:rPr>
        <w:t>(-14, 8)</w:t>
      </w:r>
      <w:r w:rsidRPr="00174B40">
        <w:rPr>
          <w:rFonts w:ascii="Calibri" w:hAnsi="Calibri" w:cs="Calibri"/>
          <w:sz w:val="22"/>
          <w:szCs w:val="22"/>
        </w:rPr>
        <w:tab/>
        <w:t>Reflection across the x-axis</w:t>
      </w:r>
    </w:p>
    <w:p w:rsidR="00C92273" w:rsidRPr="00174B40" w:rsidRDefault="00C92273" w:rsidP="0067655A">
      <w:pPr>
        <w:rPr>
          <w:rFonts w:ascii="Calibri" w:hAnsi="Calibri" w:cs="Calibri"/>
          <w:sz w:val="22"/>
          <w:szCs w:val="22"/>
        </w:rPr>
      </w:pPr>
    </w:p>
    <w:p w:rsidR="00C92273" w:rsidRPr="00174B40" w:rsidRDefault="00C92273" w:rsidP="0067655A">
      <w:pPr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>25.</w:t>
      </w:r>
      <w:r w:rsidRPr="00174B40">
        <w:rPr>
          <w:rFonts w:ascii="Calibri" w:hAnsi="Calibri" w:cs="Calibri"/>
          <w:sz w:val="22"/>
          <w:szCs w:val="22"/>
        </w:rPr>
        <w:tab/>
      </w:r>
      <w:r w:rsidR="00D0600F" w:rsidRPr="00174B40">
        <w:rPr>
          <w:rFonts w:ascii="Calibri" w:hAnsi="Calibri" w:cs="Calibri"/>
          <w:sz w:val="22"/>
          <w:szCs w:val="22"/>
        </w:rPr>
        <w:t>E</w:t>
      </w:r>
      <w:r w:rsidRPr="00174B40">
        <w:rPr>
          <w:rFonts w:ascii="Calibri" w:hAnsi="Calibri" w:cs="Calibri"/>
          <w:sz w:val="22"/>
          <w:szCs w:val="22"/>
        </w:rPr>
        <w:t>(5, 16)</w:t>
      </w:r>
      <w:r w:rsidRPr="00174B40">
        <w:rPr>
          <w:rFonts w:ascii="Calibri" w:hAnsi="Calibri" w:cs="Calibri"/>
          <w:sz w:val="22"/>
          <w:szCs w:val="22"/>
        </w:rPr>
        <w:tab/>
      </w:r>
      <w:r w:rsidRPr="00174B40">
        <w:rPr>
          <w:rFonts w:ascii="Calibri" w:hAnsi="Calibri" w:cs="Calibri"/>
          <w:sz w:val="22"/>
          <w:szCs w:val="22"/>
        </w:rPr>
        <w:tab/>
        <w:t>Rotation 180</w:t>
      </w:r>
      <w:r w:rsidRPr="00174B40">
        <w:rPr>
          <w:rFonts w:ascii="Calibri" w:hAnsi="Calibri" w:cs="Calibri"/>
          <w:sz w:val="22"/>
          <w:szCs w:val="22"/>
          <w:vertAlign w:val="superscript"/>
        </w:rPr>
        <w:t>o</w:t>
      </w:r>
      <w:r w:rsidRPr="00174B40">
        <w:rPr>
          <w:rFonts w:ascii="Calibri" w:hAnsi="Calibri" w:cs="Calibri"/>
          <w:sz w:val="22"/>
          <w:szCs w:val="22"/>
        </w:rPr>
        <w:t xml:space="preserve"> about the origin</w:t>
      </w:r>
    </w:p>
    <w:p w:rsidR="00C92273" w:rsidRPr="00174B40" w:rsidRDefault="00C92273" w:rsidP="0067655A">
      <w:pPr>
        <w:rPr>
          <w:rFonts w:ascii="Calibri" w:hAnsi="Calibri" w:cs="Calibri"/>
          <w:sz w:val="22"/>
          <w:szCs w:val="22"/>
        </w:rPr>
      </w:pPr>
    </w:p>
    <w:p w:rsidR="00C92273" w:rsidRPr="00174B40" w:rsidRDefault="00C92273" w:rsidP="0067655A">
      <w:pPr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>26.</w:t>
      </w:r>
      <w:r w:rsidRPr="00174B40">
        <w:rPr>
          <w:rFonts w:ascii="Calibri" w:hAnsi="Calibri" w:cs="Calibri"/>
          <w:sz w:val="22"/>
          <w:szCs w:val="22"/>
        </w:rPr>
        <w:tab/>
      </w:r>
      <w:r w:rsidR="00D0600F" w:rsidRPr="00174B40">
        <w:rPr>
          <w:rFonts w:ascii="Calibri" w:hAnsi="Calibri" w:cs="Calibri"/>
          <w:sz w:val="22"/>
          <w:szCs w:val="22"/>
        </w:rPr>
        <w:t>F(-10, 2)</w:t>
      </w:r>
      <w:r w:rsidR="00D0600F" w:rsidRPr="00174B40">
        <w:rPr>
          <w:rFonts w:ascii="Calibri" w:hAnsi="Calibri" w:cs="Calibri"/>
          <w:sz w:val="22"/>
          <w:szCs w:val="22"/>
        </w:rPr>
        <w:tab/>
        <w:t>Rotation 90</w:t>
      </w:r>
      <w:r w:rsidR="00D0600F" w:rsidRPr="00174B40">
        <w:rPr>
          <w:rFonts w:ascii="Calibri" w:hAnsi="Calibri" w:cs="Calibri"/>
          <w:sz w:val="22"/>
          <w:szCs w:val="22"/>
          <w:vertAlign w:val="superscript"/>
        </w:rPr>
        <w:t>o</w:t>
      </w:r>
      <w:r w:rsidR="00D0600F" w:rsidRPr="00174B40">
        <w:rPr>
          <w:rFonts w:ascii="Calibri" w:hAnsi="Calibri" w:cs="Calibri"/>
          <w:sz w:val="22"/>
          <w:szCs w:val="22"/>
        </w:rPr>
        <w:t xml:space="preserve"> clockwise about the origin</w:t>
      </w:r>
    </w:p>
    <w:p w:rsidR="00D0600F" w:rsidRPr="00174B40" w:rsidRDefault="00D0600F" w:rsidP="0067655A">
      <w:pPr>
        <w:rPr>
          <w:rFonts w:ascii="Calibri" w:hAnsi="Calibri" w:cs="Calibri"/>
          <w:sz w:val="22"/>
          <w:szCs w:val="22"/>
        </w:rPr>
      </w:pPr>
    </w:p>
    <w:p w:rsidR="00CB7EFF" w:rsidRPr="00174B40" w:rsidRDefault="00D0600F" w:rsidP="00D0600F">
      <w:pPr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>27.</w:t>
      </w:r>
      <w:r w:rsidRPr="00174B40">
        <w:rPr>
          <w:rFonts w:ascii="Calibri" w:hAnsi="Calibri" w:cs="Calibri"/>
          <w:sz w:val="22"/>
          <w:szCs w:val="22"/>
        </w:rPr>
        <w:tab/>
      </w:r>
      <w:proofErr w:type="gramStart"/>
      <w:r w:rsidRPr="00174B40">
        <w:rPr>
          <w:rFonts w:ascii="Calibri" w:hAnsi="Calibri" w:cs="Calibri"/>
          <w:sz w:val="22"/>
          <w:szCs w:val="22"/>
        </w:rPr>
        <w:t>G(</w:t>
      </w:r>
      <w:proofErr w:type="gramEnd"/>
      <w:r w:rsidRPr="00174B40">
        <w:rPr>
          <w:rFonts w:ascii="Calibri" w:hAnsi="Calibri" w:cs="Calibri"/>
          <w:sz w:val="22"/>
          <w:szCs w:val="22"/>
        </w:rPr>
        <w:t>7, -15)</w:t>
      </w:r>
      <w:r w:rsidRPr="00174B40">
        <w:rPr>
          <w:rFonts w:ascii="Calibri" w:hAnsi="Calibri" w:cs="Calibri"/>
          <w:sz w:val="22"/>
          <w:szCs w:val="22"/>
        </w:rPr>
        <w:tab/>
        <w:t xml:space="preserve">Reflection across the line </w:t>
      </w:r>
      <w:r w:rsidRPr="00174B40">
        <w:rPr>
          <w:rFonts w:ascii="Calibri" w:hAnsi="Calibri" w:cs="Calibri"/>
          <w:i/>
          <w:sz w:val="22"/>
          <w:szCs w:val="22"/>
        </w:rPr>
        <w:t>y</w:t>
      </w:r>
      <w:r w:rsidRPr="00174B40">
        <w:rPr>
          <w:rFonts w:ascii="Calibri" w:hAnsi="Calibri" w:cs="Calibri"/>
          <w:sz w:val="22"/>
          <w:szCs w:val="22"/>
        </w:rPr>
        <w:t xml:space="preserve"> = -</w:t>
      </w:r>
      <w:r w:rsidRPr="00174B40">
        <w:rPr>
          <w:rFonts w:ascii="Calibri" w:hAnsi="Calibri" w:cs="Calibri"/>
          <w:i/>
          <w:sz w:val="22"/>
          <w:szCs w:val="22"/>
        </w:rPr>
        <w:t>x</w:t>
      </w:r>
    </w:p>
    <w:p w:rsidR="00CB7EFF" w:rsidRPr="00174B40" w:rsidRDefault="00CB7EFF" w:rsidP="008A6267">
      <w:pPr>
        <w:tabs>
          <w:tab w:val="center" w:pos="4680"/>
        </w:tabs>
        <w:rPr>
          <w:rFonts w:ascii="Calibri" w:hAnsi="Calibri" w:cs="Calibri"/>
          <w:sz w:val="22"/>
          <w:szCs w:val="22"/>
        </w:rPr>
      </w:pPr>
    </w:p>
    <w:p w:rsidR="005A7ED6" w:rsidRPr="00174B40" w:rsidRDefault="004A7D61" w:rsidP="008A6267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2935605</wp:posOffset>
            </wp:positionH>
            <wp:positionV relativeFrom="paragraph">
              <wp:posOffset>34290</wp:posOffset>
            </wp:positionV>
            <wp:extent cx="3657600" cy="3657600"/>
            <wp:effectExtent l="0" t="0" r="0" b="0"/>
            <wp:wrapNone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5680" behindDoc="1" locked="0" layoutInCell="1" allowOverlap="1">
            <wp:simplePos x="0" y="0"/>
            <wp:positionH relativeFrom="column">
              <wp:posOffset>-379095</wp:posOffset>
            </wp:positionH>
            <wp:positionV relativeFrom="paragraph">
              <wp:posOffset>31115</wp:posOffset>
            </wp:positionV>
            <wp:extent cx="3657600" cy="3657600"/>
            <wp:effectExtent l="0" t="0" r="0" b="0"/>
            <wp:wrapNone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7ED6" w:rsidRPr="00174B40">
        <w:rPr>
          <w:rFonts w:ascii="Calibri" w:hAnsi="Calibri" w:cs="Calibri"/>
          <w:sz w:val="22"/>
          <w:szCs w:val="22"/>
        </w:rPr>
        <w:t>Using each pre-image and the given transformation, plot the image on the coordinate plane</w:t>
      </w:r>
    </w:p>
    <w:p w:rsidR="005A7ED6" w:rsidRPr="00174B40" w:rsidRDefault="005A7ED6" w:rsidP="008A6267">
      <w:pPr>
        <w:rPr>
          <w:rFonts w:ascii="Calibri" w:hAnsi="Calibri" w:cs="Calibri"/>
          <w:sz w:val="22"/>
          <w:szCs w:val="22"/>
        </w:rPr>
      </w:pPr>
    </w:p>
    <w:p w:rsidR="005A7ED6" w:rsidRPr="00174B40" w:rsidRDefault="003A30B1" w:rsidP="008A6267">
      <w:pPr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>28</w:t>
      </w:r>
      <w:r w:rsidR="005A7ED6" w:rsidRPr="00174B40">
        <w:rPr>
          <w:rFonts w:ascii="Calibri" w:hAnsi="Calibri" w:cs="Calibri"/>
          <w:sz w:val="22"/>
          <w:szCs w:val="22"/>
        </w:rPr>
        <w:t>.</w:t>
      </w:r>
      <w:r w:rsidR="005A7ED6" w:rsidRPr="00174B40">
        <w:rPr>
          <w:rFonts w:ascii="Calibri" w:hAnsi="Calibri" w:cs="Calibri"/>
          <w:sz w:val="22"/>
          <w:szCs w:val="22"/>
        </w:rPr>
        <w:tab/>
      </w:r>
      <w:r w:rsidR="0092073D" w:rsidRPr="00174B40">
        <w:rPr>
          <w:rFonts w:ascii="Calibri" w:hAnsi="Calibri" w:cs="Calibri"/>
          <w:position w:val="-12"/>
          <w:sz w:val="22"/>
          <w:szCs w:val="22"/>
        </w:rPr>
        <w:object w:dxaOrig="1980" w:dyaOrig="360">
          <v:shape id="_x0000_i1027" type="#_x0000_t75" style="width:99pt;height:18pt" o:ole="">
            <v:imagedata r:id="rId21" o:title=""/>
          </v:shape>
          <o:OLEObject Type="Embed" ProgID="Equation.DSMT4" ShapeID="_x0000_i1027" DrawAspect="Content" ObjectID="_1617292624" r:id="rId22"/>
        </w:object>
      </w:r>
      <w:r w:rsidR="005A7ED6" w:rsidRPr="00174B40">
        <w:rPr>
          <w:rFonts w:ascii="Calibri" w:hAnsi="Calibri" w:cs="Calibri"/>
          <w:sz w:val="22"/>
          <w:szCs w:val="22"/>
        </w:rPr>
        <w:tab/>
      </w:r>
      <w:r w:rsidR="005A7ED6" w:rsidRPr="00174B40">
        <w:rPr>
          <w:rFonts w:ascii="Calibri" w:hAnsi="Calibri" w:cs="Calibri"/>
          <w:sz w:val="22"/>
          <w:szCs w:val="22"/>
        </w:rPr>
        <w:tab/>
      </w:r>
      <w:r w:rsidR="005A7ED6" w:rsidRPr="00174B40">
        <w:rPr>
          <w:rFonts w:ascii="Calibri" w:hAnsi="Calibri" w:cs="Calibri"/>
          <w:sz w:val="22"/>
          <w:szCs w:val="22"/>
        </w:rPr>
        <w:tab/>
      </w:r>
      <w:r w:rsidR="005A7ED6" w:rsidRPr="00174B40">
        <w:rPr>
          <w:rFonts w:ascii="Calibri" w:hAnsi="Calibri" w:cs="Calibri"/>
          <w:sz w:val="22"/>
          <w:szCs w:val="22"/>
        </w:rPr>
        <w:tab/>
        <w:t>2</w:t>
      </w:r>
      <w:r w:rsidRPr="00174B40">
        <w:rPr>
          <w:rFonts w:ascii="Calibri" w:hAnsi="Calibri" w:cs="Calibri"/>
          <w:sz w:val="22"/>
          <w:szCs w:val="22"/>
        </w:rPr>
        <w:t>9</w:t>
      </w:r>
      <w:r w:rsidR="005A7ED6" w:rsidRPr="00174B40">
        <w:rPr>
          <w:rFonts w:ascii="Calibri" w:hAnsi="Calibri" w:cs="Calibri"/>
          <w:sz w:val="22"/>
          <w:szCs w:val="22"/>
        </w:rPr>
        <w:t>.</w:t>
      </w:r>
      <w:r w:rsidR="005A7ED6" w:rsidRPr="00174B40">
        <w:rPr>
          <w:rFonts w:ascii="Calibri" w:hAnsi="Calibri" w:cs="Calibri"/>
          <w:sz w:val="22"/>
          <w:szCs w:val="22"/>
        </w:rPr>
        <w:tab/>
      </w:r>
      <w:r w:rsidR="00C54D73" w:rsidRPr="00174B40">
        <w:rPr>
          <w:rFonts w:ascii="Calibri" w:hAnsi="Calibri" w:cs="Calibri"/>
          <w:position w:val="-12"/>
          <w:sz w:val="22"/>
          <w:szCs w:val="22"/>
        </w:rPr>
        <w:object w:dxaOrig="2000" w:dyaOrig="360">
          <v:shape id="_x0000_i1028" type="#_x0000_t75" style="width:99.5pt;height:18pt" o:ole="">
            <v:imagedata r:id="rId23" o:title=""/>
          </v:shape>
          <o:OLEObject Type="Embed" ProgID="Equation.DSMT4" ShapeID="_x0000_i1028" DrawAspect="Content" ObjectID="_1617292625" r:id="rId24"/>
        </w:object>
      </w:r>
    </w:p>
    <w:p w:rsidR="00A50A37" w:rsidRPr="00174B40" w:rsidRDefault="00A50A37" w:rsidP="008A6267">
      <w:pPr>
        <w:rPr>
          <w:rFonts w:ascii="Calibri" w:hAnsi="Calibri" w:cs="Calibri"/>
          <w:sz w:val="22"/>
          <w:szCs w:val="22"/>
        </w:rPr>
      </w:pPr>
    </w:p>
    <w:p w:rsidR="00A50A37" w:rsidRPr="00174B40" w:rsidRDefault="00A50A37" w:rsidP="008A6267">
      <w:pPr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br/>
      </w:r>
    </w:p>
    <w:p w:rsidR="00A50A37" w:rsidRPr="00174B40" w:rsidRDefault="00A50A37" w:rsidP="008A6267">
      <w:pPr>
        <w:rPr>
          <w:rFonts w:ascii="Calibri" w:hAnsi="Calibri" w:cs="Calibri"/>
          <w:sz w:val="22"/>
          <w:szCs w:val="22"/>
        </w:rPr>
      </w:pPr>
    </w:p>
    <w:p w:rsidR="00A50A37" w:rsidRPr="00174B40" w:rsidRDefault="00A50A37" w:rsidP="008A6267">
      <w:pPr>
        <w:rPr>
          <w:rFonts w:ascii="Calibri" w:hAnsi="Calibri" w:cs="Calibri"/>
          <w:sz w:val="22"/>
          <w:szCs w:val="22"/>
        </w:rPr>
      </w:pPr>
    </w:p>
    <w:p w:rsidR="00A50A37" w:rsidRPr="00174B40" w:rsidRDefault="00A50A37" w:rsidP="008A6267">
      <w:pPr>
        <w:rPr>
          <w:rFonts w:ascii="Calibri" w:hAnsi="Calibri" w:cs="Calibri"/>
          <w:sz w:val="22"/>
          <w:szCs w:val="22"/>
        </w:rPr>
      </w:pPr>
    </w:p>
    <w:p w:rsidR="00A50A37" w:rsidRPr="00174B40" w:rsidRDefault="00A50A37" w:rsidP="008A6267">
      <w:pPr>
        <w:rPr>
          <w:rFonts w:ascii="Calibri" w:hAnsi="Calibri" w:cs="Calibri"/>
          <w:sz w:val="22"/>
          <w:szCs w:val="22"/>
        </w:rPr>
      </w:pPr>
    </w:p>
    <w:p w:rsidR="00A50A37" w:rsidRPr="00174B40" w:rsidRDefault="00A50A37" w:rsidP="008A6267">
      <w:pPr>
        <w:rPr>
          <w:rFonts w:ascii="Calibri" w:hAnsi="Calibri" w:cs="Calibri"/>
          <w:sz w:val="22"/>
          <w:szCs w:val="22"/>
        </w:rPr>
      </w:pPr>
    </w:p>
    <w:p w:rsidR="00A50A37" w:rsidRPr="00174B40" w:rsidRDefault="00A50A37" w:rsidP="008A6267">
      <w:pPr>
        <w:rPr>
          <w:rFonts w:ascii="Calibri" w:hAnsi="Calibri" w:cs="Calibri"/>
          <w:sz w:val="22"/>
          <w:szCs w:val="22"/>
        </w:rPr>
      </w:pPr>
    </w:p>
    <w:p w:rsidR="00A50A37" w:rsidRPr="00174B40" w:rsidRDefault="00A50A37" w:rsidP="008A6267">
      <w:pPr>
        <w:rPr>
          <w:rFonts w:ascii="Calibri" w:hAnsi="Calibri" w:cs="Calibri"/>
          <w:sz w:val="22"/>
          <w:szCs w:val="22"/>
        </w:rPr>
      </w:pPr>
    </w:p>
    <w:p w:rsidR="00A50A37" w:rsidRPr="00174B40" w:rsidRDefault="00A50A37" w:rsidP="008A6267">
      <w:pPr>
        <w:rPr>
          <w:rFonts w:ascii="Calibri" w:hAnsi="Calibri" w:cs="Calibri"/>
          <w:sz w:val="22"/>
          <w:szCs w:val="22"/>
        </w:rPr>
      </w:pPr>
    </w:p>
    <w:p w:rsidR="00A50A37" w:rsidRPr="00174B40" w:rsidRDefault="00A50A37" w:rsidP="008A6267">
      <w:pPr>
        <w:rPr>
          <w:rFonts w:ascii="Calibri" w:hAnsi="Calibri" w:cs="Calibri"/>
          <w:sz w:val="22"/>
          <w:szCs w:val="22"/>
        </w:rPr>
      </w:pPr>
    </w:p>
    <w:p w:rsidR="004A7D61" w:rsidRDefault="0054787F" w:rsidP="00C32E30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-281940</wp:posOffset>
            </wp:positionH>
            <wp:positionV relativeFrom="paragraph">
              <wp:posOffset>194310</wp:posOffset>
            </wp:positionV>
            <wp:extent cx="3657600" cy="3657600"/>
            <wp:effectExtent l="0" t="0" r="0" b="0"/>
            <wp:wrapNone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787F" w:rsidRDefault="0054787F" w:rsidP="00C32E30">
      <w:pPr>
        <w:rPr>
          <w:rFonts w:ascii="Calibri" w:hAnsi="Calibri" w:cs="Calibri"/>
          <w:sz w:val="22"/>
          <w:szCs w:val="22"/>
        </w:rPr>
      </w:pPr>
    </w:p>
    <w:p w:rsidR="0054787F" w:rsidRDefault="0054787F" w:rsidP="00C32E30">
      <w:pPr>
        <w:rPr>
          <w:rFonts w:ascii="Calibri" w:hAnsi="Calibri" w:cs="Calibri"/>
          <w:sz w:val="22"/>
          <w:szCs w:val="22"/>
        </w:rPr>
      </w:pPr>
    </w:p>
    <w:p w:rsidR="00C32E30" w:rsidRPr="00C32E30" w:rsidRDefault="004A7D61" w:rsidP="00C32E30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2945130</wp:posOffset>
            </wp:positionH>
            <wp:positionV relativeFrom="paragraph">
              <wp:posOffset>-302260</wp:posOffset>
            </wp:positionV>
            <wp:extent cx="3657600" cy="3657600"/>
            <wp:effectExtent l="0" t="0" r="0" b="0"/>
            <wp:wrapNone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0CC4" w:rsidRPr="00174B40">
        <w:rPr>
          <w:rFonts w:ascii="Calibri" w:hAnsi="Calibri" w:cs="Calibri"/>
          <w:sz w:val="22"/>
          <w:szCs w:val="22"/>
        </w:rPr>
        <w:t>3</w:t>
      </w:r>
      <w:r w:rsidR="00C32E30" w:rsidRPr="00174B40">
        <w:rPr>
          <w:rFonts w:ascii="Calibri" w:hAnsi="Calibri" w:cs="Calibri"/>
          <w:sz w:val="22"/>
          <w:szCs w:val="22"/>
        </w:rPr>
        <w:t>0</w:t>
      </w:r>
      <w:r w:rsidR="00FF0CC4" w:rsidRPr="00174B40">
        <w:rPr>
          <w:rFonts w:ascii="Calibri" w:hAnsi="Calibri" w:cs="Calibri"/>
          <w:sz w:val="22"/>
          <w:szCs w:val="22"/>
        </w:rPr>
        <w:t>.</w:t>
      </w:r>
      <w:r w:rsidR="00FF0CC4" w:rsidRPr="00174B40">
        <w:rPr>
          <w:rFonts w:ascii="Calibri" w:hAnsi="Calibri" w:cs="Calibri"/>
          <w:sz w:val="22"/>
          <w:szCs w:val="22"/>
        </w:rPr>
        <w:tab/>
      </w:r>
      <w:r w:rsidR="00C32E30" w:rsidRPr="00C32E30">
        <w:rPr>
          <w:rFonts w:ascii="Calibri" w:hAnsi="Calibri" w:cs="Calibri"/>
          <w:sz w:val="22"/>
          <w:szCs w:val="22"/>
        </w:rPr>
        <w:t xml:space="preserve">Reflection across the </w:t>
      </w:r>
      <w:r w:rsidR="00C32E30">
        <w:rPr>
          <w:rFonts w:ascii="Calibri" w:hAnsi="Calibri" w:cs="Calibri"/>
          <w:sz w:val="22"/>
          <w:szCs w:val="22"/>
        </w:rPr>
        <w:t xml:space="preserve">line </w:t>
      </w:r>
      <w:r w:rsidR="00C32E30" w:rsidRPr="00C32E30">
        <w:rPr>
          <w:rFonts w:ascii="Calibri" w:hAnsi="Calibri" w:cs="Calibri"/>
          <w:i/>
          <w:sz w:val="22"/>
          <w:szCs w:val="22"/>
        </w:rPr>
        <w:t>x</w:t>
      </w:r>
      <w:r w:rsidR="00C12F94">
        <w:rPr>
          <w:rFonts w:ascii="Calibri" w:hAnsi="Calibri" w:cs="Calibri"/>
          <w:i/>
          <w:sz w:val="22"/>
          <w:szCs w:val="22"/>
        </w:rPr>
        <w:t>-axis.</w:t>
      </w:r>
      <w:r w:rsidR="00FF0CC4" w:rsidRPr="00174B40">
        <w:rPr>
          <w:rFonts w:ascii="Calibri" w:hAnsi="Calibri" w:cs="Calibri"/>
          <w:sz w:val="22"/>
          <w:szCs w:val="22"/>
        </w:rPr>
        <w:tab/>
      </w:r>
      <w:r w:rsidR="00FF0CC4" w:rsidRPr="00174B40">
        <w:rPr>
          <w:rFonts w:ascii="Calibri" w:hAnsi="Calibri" w:cs="Calibri"/>
          <w:sz w:val="22"/>
          <w:szCs w:val="22"/>
        </w:rPr>
        <w:tab/>
      </w:r>
      <w:r w:rsidR="00FF0CC4" w:rsidRPr="00174B40">
        <w:rPr>
          <w:rFonts w:ascii="Calibri" w:hAnsi="Calibri" w:cs="Calibri"/>
          <w:sz w:val="22"/>
          <w:szCs w:val="22"/>
        </w:rPr>
        <w:tab/>
      </w:r>
      <w:r w:rsidR="00C32E30" w:rsidRPr="00174B40">
        <w:rPr>
          <w:rFonts w:ascii="Calibri" w:hAnsi="Calibri" w:cs="Calibri"/>
          <w:sz w:val="22"/>
          <w:szCs w:val="22"/>
        </w:rPr>
        <w:t>31</w:t>
      </w:r>
      <w:r w:rsidR="00FF0CC4" w:rsidRPr="00174B40">
        <w:rPr>
          <w:rFonts w:ascii="Calibri" w:hAnsi="Calibri" w:cs="Calibri"/>
          <w:sz w:val="22"/>
          <w:szCs w:val="22"/>
        </w:rPr>
        <w:t>.</w:t>
      </w:r>
      <w:r w:rsidR="00FF0CC4" w:rsidRPr="00174B40">
        <w:rPr>
          <w:rFonts w:ascii="Calibri" w:hAnsi="Calibri" w:cs="Calibri"/>
          <w:sz w:val="22"/>
          <w:szCs w:val="22"/>
        </w:rPr>
        <w:tab/>
      </w:r>
      <w:r w:rsidR="00C32E30" w:rsidRPr="00C32E30">
        <w:rPr>
          <w:rFonts w:ascii="Calibri" w:hAnsi="Calibri" w:cs="Calibri"/>
          <w:sz w:val="22"/>
          <w:szCs w:val="22"/>
        </w:rPr>
        <w:t xml:space="preserve">Reflection across the </w:t>
      </w:r>
      <w:r w:rsidR="00C32E30" w:rsidRPr="00C32E30">
        <w:rPr>
          <w:rFonts w:ascii="Calibri" w:hAnsi="Calibri" w:cs="Calibri"/>
          <w:i/>
          <w:sz w:val="22"/>
          <w:szCs w:val="22"/>
        </w:rPr>
        <w:t>x</w:t>
      </w:r>
      <w:r w:rsidR="00C32E30" w:rsidRPr="00C32E30">
        <w:rPr>
          <w:rFonts w:ascii="Calibri" w:hAnsi="Calibri" w:cs="Calibri"/>
          <w:sz w:val="22"/>
          <w:szCs w:val="22"/>
        </w:rPr>
        <w:t>-axis</w:t>
      </w: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FF4D8E" w:rsidRPr="00174B40" w:rsidRDefault="00FF4D8E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9B5AE9" w:rsidRPr="00174B40" w:rsidRDefault="009B5AE9" w:rsidP="008A6267">
      <w:pPr>
        <w:rPr>
          <w:rFonts w:ascii="Calibri" w:hAnsi="Calibri" w:cs="Calibri"/>
          <w:sz w:val="22"/>
          <w:szCs w:val="22"/>
        </w:rPr>
      </w:pPr>
    </w:p>
    <w:p w:rsidR="009B5AE9" w:rsidRPr="00174B40" w:rsidRDefault="009B5AE9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54787F" w:rsidP="008A6267">
      <w:pPr>
        <w:rPr>
          <w:rFonts w:ascii="Calibri" w:hAnsi="Calibri" w:cs="Calibri"/>
          <w:sz w:val="22"/>
          <w:szCs w:val="22"/>
        </w:rPr>
      </w:pPr>
      <w:r>
        <w:rPr>
          <w:noProof/>
        </w:rPr>
        <w:lastRenderedPageBreak/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2941320</wp:posOffset>
            </wp:positionH>
            <wp:positionV relativeFrom="paragraph">
              <wp:posOffset>-419100</wp:posOffset>
            </wp:positionV>
            <wp:extent cx="3657600" cy="3657600"/>
            <wp:effectExtent l="0" t="0" r="0" b="0"/>
            <wp:wrapNone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1" locked="0" layoutInCell="1" allowOverlap="1">
            <wp:simplePos x="0" y="0"/>
            <wp:positionH relativeFrom="column">
              <wp:posOffset>-384810</wp:posOffset>
            </wp:positionH>
            <wp:positionV relativeFrom="paragraph">
              <wp:posOffset>-420370</wp:posOffset>
            </wp:positionV>
            <wp:extent cx="3657600" cy="3657600"/>
            <wp:effectExtent l="0" t="0" r="0" b="0"/>
            <wp:wrapNone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2E30" w:rsidRPr="00174B40">
        <w:rPr>
          <w:rFonts w:ascii="Calibri" w:hAnsi="Calibri" w:cs="Calibri"/>
          <w:sz w:val="22"/>
          <w:szCs w:val="22"/>
        </w:rPr>
        <w:t>32</w:t>
      </w:r>
      <w:r w:rsidR="00E75EA5" w:rsidRPr="00174B40">
        <w:rPr>
          <w:rFonts w:ascii="Calibri" w:hAnsi="Calibri" w:cs="Calibri"/>
          <w:sz w:val="22"/>
          <w:szCs w:val="22"/>
        </w:rPr>
        <w:t>.</w:t>
      </w:r>
      <w:r w:rsidR="00E75EA5" w:rsidRPr="00174B40">
        <w:rPr>
          <w:rFonts w:ascii="Calibri" w:hAnsi="Calibri" w:cs="Calibri"/>
          <w:sz w:val="22"/>
          <w:szCs w:val="22"/>
        </w:rPr>
        <w:tab/>
      </w:r>
      <w:r w:rsidR="00C32E30" w:rsidRPr="00C32E30">
        <w:rPr>
          <w:rFonts w:ascii="Calibri" w:hAnsi="Calibri" w:cs="Calibri"/>
          <w:sz w:val="22"/>
          <w:szCs w:val="22"/>
        </w:rPr>
        <w:t xml:space="preserve">Reflection across the </w:t>
      </w:r>
      <w:r w:rsidR="00C32E30">
        <w:rPr>
          <w:rFonts w:ascii="Calibri" w:hAnsi="Calibri" w:cs="Calibri"/>
          <w:sz w:val="22"/>
          <w:szCs w:val="22"/>
        </w:rPr>
        <w:t xml:space="preserve">line </w:t>
      </w:r>
      <w:r w:rsidR="00C32E30">
        <w:rPr>
          <w:rFonts w:ascii="Calibri" w:hAnsi="Calibri" w:cs="Calibri"/>
          <w:i/>
          <w:sz w:val="22"/>
          <w:szCs w:val="22"/>
        </w:rPr>
        <w:t>x</w:t>
      </w:r>
      <w:r w:rsidR="00C32E30">
        <w:rPr>
          <w:rFonts w:ascii="Calibri" w:hAnsi="Calibri" w:cs="Calibri"/>
          <w:sz w:val="22"/>
          <w:szCs w:val="22"/>
        </w:rPr>
        <w:t xml:space="preserve"> = -</w:t>
      </w:r>
      <w:r w:rsidR="00C32E30" w:rsidRPr="00C32E30">
        <w:rPr>
          <w:rFonts w:ascii="Calibri" w:hAnsi="Calibri" w:cs="Calibri"/>
          <w:sz w:val="22"/>
          <w:szCs w:val="22"/>
        </w:rPr>
        <w:t>2</w:t>
      </w:r>
      <w:r w:rsidR="00E75EA5" w:rsidRPr="00174B40">
        <w:rPr>
          <w:rFonts w:ascii="Calibri" w:hAnsi="Calibri" w:cs="Calibri"/>
          <w:sz w:val="22"/>
          <w:szCs w:val="22"/>
        </w:rPr>
        <w:tab/>
      </w:r>
      <w:r w:rsidR="00E75EA5" w:rsidRPr="00174B40">
        <w:rPr>
          <w:rFonts w:ascii="Calibri" w:hAnsi="Calibri" w:cs="Calibri"/>
          <w:sz w:val="22"/>
          <w:szCs w:val="22"/>
        </w:rPr>
        <w:tab/>
      </w:r>
      <w:r w:rsidR="00E75EA5" w:rsidRPr="00174B40">
        <w:rPr>
          <w:rFonts w:ascii="Calibri" w:hAnsi="Calibri" w:cs="Calibri"/>
          <w:sz w:val="22"/>
          <w:szCs w:val="22"/>
        </w:rPr>
        <w:tab/>
      </w:r>
      <w:r w:rsidR="00C32E30" w:rsidRPr="00174B40">
        <w:rPr>
          <w:rFonts w:ascii="Calibri" w:hAnsi="Calibri" w:cs="Calibri"/>
          <w:sz w:val="22"/>
          <w:szCs w:val="22"/>
        </w:rPr>
        <w:t>33</w:t>
      </w:r>
      <w:r w:rsidR="00E75EA5" w:rsidRPr="00174B40">
        <w:rPr>
          <w:rFonts w:ascii="Calibri" w:hAnsi="Calibri" w:cs="Calibri"/>
          <w:sz w:val="22"/>
          <w:szCs w:val="22"/>
        </w:rPr>
        <w:t>.</w:t>
      </w:r>
      <w:r w:rsidR="00C32E30" w:rsidRPr="00174B40">
        <w:rPr>
          <w:rFonts w:ascii="Calibri" w:hAnsi="Calibri" w:cs="Calibri"/>
          <w:sz w:val="22"/>
          <w:szCs w:val="22"/>
        </w:rPr>
        <w:tab/>
      </w:r>
      <w:r w:rsidR="00C32E30" w:rsidRPr="00C32E30">
        <w:rPr>
          <w:rFonts w:ascii="Calibri" w:hAnsi="Calibri" w:cs="Calibri"/>
          <w:sz w:val="22"/>
          <w:szCs w:val="22"/>
        </w:rPr>
        <w:t xml:space="preserve">Reflection across the </w:t>
      </w:r>
      <w:r w:rsidR="00C32E30" w:rsidRPr="00C32E30">
        <w:rPr>
          <w:rFonts w:ascii="Calibri" w:hAnsi="Calibri" w:cs="Calibri"/>
          <w:i/>
          <w:sz w:val="22"/>
          <w:szCs w:val="22"/>
        </w:rPr>
        <w:t>y</w:t>
      </w:r>
      <w:r w:rsidR="00C32E30" w:rsidRPr="00C32E30">
        <w:rPr>
          <w:rFonts w:ascii="Calibri" w:hAnsi="Calibri" w:cs="Calibri"/>
          <w:sz w:val="22"/>
          <w:szCs w:val="22"/>
        </w:rPr>
        <w:t>-axis</w:t>
      </w:r>
      <w:r w:rsidR="00E75EA5" w:rsidRPr="00174B40">
        <w:rPr>
          <w:rFonts w:ascii="Calibri" w:hAnsi="Calibri" w:cs="Calibri"/>
          <w:sz w:val="22"/>
          <w:szCs w:val="22"/>
        </w:rPr>
        <w:tab/>
      </w: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E75EA5" w:rsidP="008A6267">
      <w:pPr>
        <w:rPr>
          <w:rFonts w:ascii="Calibri" w:hAnsi="Calibri" w:cs="Calibri"/>
          <w:sz w:val="22"/>
          <w:szCs w:val="22"/>
        </w:rPr>
      </w:pPr>
    </w:p>
    <w:p w:rsidR="00C538C5" w:rsidRPr="00174B40" w:rsidRDefault="00C12F94" w:rsidP="008A6267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-411480</wp:posOffset>
            </wp:positionH>
            <wp:positionV relativeFrom="paragraph">
              <wp:posOffset>195580</wp:posOffset>
            </wp:positionV>
            <wp:extent cx="3657600" cy="3657600"/>
            <wp:effectExtent l="0" t="0" r="0" b="0"/>
            <wp:wrapNone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15BF" w:rsidRPr="00174B40" w:rsidRDefault="004A7D61" w:rsidP="008A6267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2848" behindDoc="1" locked="0" layoutInCell="1" allowOverlap="1">
            <wp:simplePos x="0" y="0"/>
            <wp:positionH relativeFrom="column">
              <wp:posOffset>2897505</wp:posOffset>
            </wp:positionH>
            <wp:positionV relativeFrom="paragraph">
              <wp:posOffset>102870</wp:posOffset>
            </wp:positionV>
            <wp:extent cx="3657600" cy="3657600"/>
            <wp:effectExtent l="0" t="0" r="0" b="0"/>
            <wp:wrapNone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7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15BF" w:rsidRPr="00174B40" w:rsidRDefault="000615BF" w:rsidP="008A6267">
      <w:pPr>
        <w:rPr>
          <w:rFonts w:ascii="Calibri" w:hAnsi="Calibri" w:cs="Calibri"/>
          <w:sz w:val="22"/>
          <w:szCs w:val="22"/>
        </w:rPr>
      </w:pPr>
    </w:p>
    <w:p w:rsidR="00E75EA5" w:rsidRPr="00174B40" w:rsidRDefault="00C32E30" w:rsidP="008A6267">
      <w:pPr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>34</w:t>
      </w:r>
      <w:r w:rsidR="00E75EA5" w:rsidRPr="00174B40">
        <w:rPr>
          <w:rFonts w:ascii="Calibri" w:hAnsi="Calibri" w:cs="Calibri"/>
          <w:sz w:val="22"/>
          <w:szCs w:val="22"/>
        </w:rPr>
        <w:t>.</w:t>
      </w:r>
      <w:r w:rsidR="00E75EA5" w:rsidRPr="00174B40">
        <w:rPr>
          <w:rFonts w:ascii="Calibri" w:hAnsi="Calibri" w:cs="Calibri"/>
          <w:sz w:val="22"/>
          <w:szCs w:val="22"/>
        </w:rPr>
        <w:tab/>
        <w:t>Reflection across the line</w:t>
      </w:r>
      <w:r w:rsidRPr="00174B40">
        <w:rPr>
          <w:rFonts w:ascii="Calibri" w:hAnsi="Calibri" w:cs="Calibri"/>
          <w:sz w:val="22"/>
          <w:szCs w:val="22"/>
        </w:rPr>
        <w:t xml:space="preserve"> </w:t>
      </w:r>
      <w:r w:rsidRPr="00174B40">
        <w:rPr>
          <w:rFonts w:ascii="Calibri" w:hAnsi="Calibri" w:cs="Calibri"/>
          <w:i/>
          <w:sz w:val="22"/>
          <w:szCs w:val="22"/>
        </w:rPr>
        <w:t>y</w:t>
      </w:r>
      <w:r w:rsidRPr="00174B40">
        <w:rPr>
          <w:rFonts w:ascii="Calibri" w:hAnsi="Calibri" w:cs="Calibri"/>
          <w:sz w:val="22"/>
          <w:szCs w:val="22"/>
        </w:rPr>
        <w:t xml:space="preserve"> = </w:t>
      </w:r>
      <w:r w:rsidRPr="00174B40">
        <w:rPr>
          <w:rFonts w:ascii="Calibri" w:hAnsi="Calibri" w:cs="Calibri"/>
          <w:i/>
          <w:sz w:val="22"/>
          <w:szCs w:val="22"/>
        </w:rPr>
        <w:t>x</w:t>
      </w:r>
      <w:r w:rsidR="00A83358" w:rsidRPr="00174B40">
        <w:rPr>
          <w:rFonts w:ascii="Calibri" w:hAnsi="Calibri" w:cs="Calibri"/>
          <w:sz w:val="22"/>
          <w:szCs w:val="22"/>
        </w:rPr>
        <w:tab/>
      </w:r>
      <w:r w:rsidR="00A83358" w:rsidRPr="00174B40">
        <w:rPr>
          <w:rFonts w:ascii="Calibri" w:hAnsi="Calibri" w:cs="Calibri"/>
          <w:sz w:val="22"/>
          <w:szCs w:val="22"/>
        </w:rPr>
        <w:tab/>
      </w:r>
      <w:r w:rsidRPr="00174B40">
        <w:rPr>
          <w:rFonts w:ascii="Calibri" w:hAnsi="Calibri" w:cs="Calibri"/>
          <w:sz w:val="22"/>
          <w:szCs w:val="22"/>
        </w:rPr>
        <w:tab/>
        <w:t>35</w:t>
      </w:r>
      <w:r w:rsidR="00A83358" w:rsidRPr="00174B40">
        <w:rPr>
          <w:rFonts w:ascii="Calibri" w:hAnsi="Calibri" w:cs="Calibri"/>
          <w:sz w:val="22"/>
          <w:szCs w:val="22"/>
        </w:rPr>
        <w:t>.</w:t>
      </w:r>
      <w:r w:rsidR="00A83358" w:rsidRPr="00174B40">
        <w:rPr>
          <w:rFonts w:ascii="Calibri" w:hAnsi="Calibri" w:cs="Calibri"/>
          <w:sz w:val="22"/>
          <w:szCs w:val="22"/>
        </w:rPr>
        <w:tab/>
      </w:r>
      <w:r w:rsidRPr="00C32E30">
        <w:rPr>
          <w:rFonts w:ascii="Calibri" w:hAnsi="Calibri" w:cs="Calibri"/>
          <w:sz w:val="22"/>
          <w:szCs w:val="22"/>
        </w:rPr>
        <w:t xml:space="preserve">Reflection across the </w:t>
      </w:r>
      <w:r>
        <w:rPr>
          <w:rFonts w:ascii="Calibri" w:hAnsi="Calibri" w:cs="Calibri"/>
          <w:sz w:val="22"/>
          <w:szCs w:val="22"/>
        </w:rPr>
        <w:t xml:space="preserve">line </w:t>
      </w:r>
      <w:r>
        <w:rPr>
          <w:rFonts w:ascii="Calibri" w:hAnsi="Calibri" w:cs="Calibri"/>
          <w:i/>
          <w:sz w:val="22"/>
          <w:szCs w:val="22"/>
        </w:rPr>
        <w:t>y</w:t>
      </w:r>
      <w:r>
        <w:rPr>
          <w:rFonts w:ascii="Calibri" w:hAnsi="Calibri" w:cs="Calibri"/>
          <w:sz w:val="22"/>
          <w:szCs w:val="22"/>
        </w:rPr>
        <w:t xml:space="preserve"> = 3</w:t>
      </w:r>
      <w:r w:rsidRPr="00C32E30">
        <w:rPr>
          <w:rFonts w:ascii="Calibri" w:hAnsi="Calibri" w:cs="Calibri"/>
          <w:sz w:val="22"/>
          <w:szCs w:val="22"/>
        </w:rPr>
        <w:tab/>
      </w: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2064" behindDoc="1" locked="0" layoutInCell="1" allowOverlap="1">
            <wp:simplePos x="0" y="0"/>
            <wp:positionH relativeFrom="column">
              <wp:posOffset>2891790</wp:posOffset>
            </wp:positionH>
            <wp:positionV relativeFrom="paragraph">
              <wp:posOffset>122555</wp:posOffset>
            </wp:positionV>
            <wp:extent cx="3657600" cy="3657600"/>
            <wp:effectExtent l="0" t="0" r="0" b="0"/>
            <wp:wrapNone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4A7D61" w:rsidP="008A6267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3872" behindDoc="1" locked="0" layoutInCell="1" allowOverlap="1">
            <wp:simplePos x="0" y="0"/>
            <wp:positionH relativeFrom="column">
              <wp:posOffset>-331470</wp:posOffset>
            </wp:positionH>
            <wp:positionV relativeFrom="paragraph">
              <wp:posOffset>-226695</wp:posOffset>
            </wp:positionV>
            <wp:extent cx="3657600" cy="3657600"/>
            <wp:effectExtent l="0" t="0" r="0" b="0"/>
            <wp:wrapNone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F054E">
        <w:rPr>
          <w:rFonts w:ascii="Calibri" w:hAnsi="Calibri" w:cs="Calibri"/>
          <w:sz w:val="22"/>
          <w:szCs w:val="22"/>
        </w:rPr>
        <w:t>36</w:t>
      </w:r>
      <w:r w:rsidR="00A83358" w:rsidRPr="00174B40">
        <w:rPr>
          <w:rFonts w:ascii="Calibri" w:hAnsi="Calibri" w:cs="Calibri"/>
          <w:sz w:val="22"/>
          <w:szCs w:val="22"/>
        </w:rPr>
        <w:t>.</w:t>
      </w:r>
      <w:r w:rsidR="00A83358" w:rsidRPr="00174B40">
        <w:rPr>
          <w:rFonts w:ascii="Calibri" w:hAnsi="Calibri" w:cs="Calibri"/>
          <w:sz w:val="22"/>
          <w:szCs w:val="22"/>
        </w:rPr>
        <w:tab/>
      </w:r>
      <w:r w:rsidR="00755ABA" w:rsidRPr="00174B40">
        <w:rPr>
          <w:rFonts w:ascii="Calibri" w:hAnsi="Calibri" w:cs="Calibri"/>
          <w:sz w:val="22"/>
          <w:szCs w:val="22"/>
        </w:rPr>
        <w:t>Rotation 90</w:t>
      </w:r>
      <w:r w:rsidR="00755ABA" w:rsidRPr="00174B40">
        <w:rPr>
          <w:rFonts w:ascii="Calibri" w:hAnsi="Calibri" w:cs="Calibri"/>
          <w:sz w:val="22"/>
          <w:szCs w:val="22"/>
          <w:vertAlign w:val="superscript"/>
        </w:rPr>
        <w:t>o</w:t>
      </w:r>
      <w:r w:rsidR="00755ABA" w:rsidRPr="00174B40">
        <w:rPr>
          <w:rFonts w:ascii="Calibri" w:hAnsi="Calibri" w:cs="Calibri"/>
          <w:sz w:val="22"/>
          <w:szCs w:val="22"/>
        </w:rPr>
        <w:t xml:space="preserve"> counterclockwise</w:t>
      </w:r>
      <w:r w:rsidR="009D27FF" w:rsidRPr="00174B40">
        <w:rPr>
          <w:rFonts w:ascii="Calibri" w:hAnsi="Calibri" w:cs="Calibri"/>
          <w:sz w:val="22"/>
          <w:szCs w:val="22"/>
        </w:rPr>
        <w:tab/>
      </w:r>
      <w:r w:rsidR="00755ABA">
        <w:rPr>
          <w:rFonts w:ascii="Calibri" w:hAnsi="Calibri" w:cs="Calibri"/>
          <w:sz w:val="22"/>
          <w:szCs w:val="22"/>
        </w:rPr>
        <w:tab/>
      </w:r>
      <w:r w:rsidR="00755ABA">
        <w:rPr>
          <w:rFonts w:ascii="Calibri" w:hAnsi="Calibri" w:cs="Calibri"/>
          <w:sz w:val="22"/>
          <w:szCs w:val="22"/>
        </w:rPr>
        <w:tab/>
      </w:r>
      <w:r w:rsidR="009D27FF">
        <w:rPr>
          <w:rFonts w:ascii="Calibri" w:hAnsi="Calibri" w:cs="Calibri"/>
          <w:sz w:val="22"/>
          <w:szCs w:val="22"/>
        </w:rPr>
        <w:t>37</w:t>
      </w:r>
      <w:r w:rsidR="009D27FF" w:rsidRPr="00174B40">
        <w:rPr>
          <w:rFonts w:ascii="Calibri" w:hAnsi="Calibri" w:cs="Calibri"/>
          <w:sz w:val="22"/>
          <w:szCs w:val="22"/>
        </w:rPr>
        <w:t>.</w:t>
      </w:r>
      <w:r w:rsidR="009D27FF" w:rsidRPr="00174B40">
        <w:rPr>
          <w:rFonts w:ascii="Calibri" w:hAnsi="Calibri" w:cs="Calibri"/>
          <w:sz w:val="22"/>
          <w:szCs w:val="22"/>
        </w:rPr>
        <w:tab/>
      </w:r>
      <w:r w:rsidR="00755ABA" w:rsidRPr="00174B40">
        <w:rPr>
          <w:rFonts w:ascii="Calibri" w:hAnsi="Calibri" w:cs="Calibri"/>
          <w:sz w:val="22"/>
          <w:szCs w:val="22"/>
        </w:rPr>
        <w:t>Rotation 180</w:t>
      </w:r>
      <w:r w:rsidR="00755ABA" w:rsidRPr="00174B40">
        <w:rPr>
          <w:rFonts w:ascii="Calibri" w:hAnsi="Calibri" w:cs="Calibri"/>
          <w:sz w:val="22"/>
          <w:szCs w:val="22"/>
          <w:vertAlign w:val="superscript"/>
        </w:rPr>
        <w:t>o</w:t>
      </w:r>
      <w:r w:rsidR="00755ABA" w:rsidRPr="00174B40">
        <w:rPr>
          <w:rFonts w:ascii="Calibri" w:hAnsi="Calibri" w:cs="Calibri"/>
          <w:sz w:val="22"/>
          <w:szCs w:val="22"/>
        </w:rPr>
        <w:t xml:space="preserve"> about the origin </w:t>
      </w:r>
    </w:p>
    <w:p w:rsidR="00A83358" w:rsidRPr="00174B40" w:rsidRDefault="00755ABA" w:rsidP="008A6267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ab/>
      </w:r>
      <w:r w:rsidRPr="00174B40">
        <w:rPr>
          <w:rFonts w:ascii="Calibri" w:hAnsi="Calibri" w:cs="Calibri"/>
          <w:sz w:val="22"/>
          <w:szCs w:val="22"/>
        </w:rPr>
        <w:t>about the origin</w:t>
      </w: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A83358" w:rsidRPr="00174B40" w:rsidRDefault="00A83358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067556" w:rsidRPr="00174B40" w:rsidRDefault="00067556" w:rsidP="008A6267">
      <w:pPr>
        <w:rPr>
          <w:rFonts w:ascii="Calibri" w:hAnsi="Calibri" w:cs="Calibri"/>
          <w:sz w:val="22"/>
          <w:szCs w:val="22"/>
        </w:rPr>
      </w:pPr>
    </w:p>
    <w:p w:rsidR="00FF0CC4" w:rsidRPr="00174B40" w:rsidRDefault="00FF0CC4" w:rsidP="008A6267">
      <w:pPr>
        <w:rPr>
          <w:rFonts w:ascii="Calibri" w:hAnsi="Calibri" w:cs="Calibri"/>
          <w:sz w:val="22"/>
          <w:szCs w:val="22"/>
        </w:rPr>
      </w:pPr>
    </w:p>
    <w:p w:rsidR="00FF0CC4" w:rsidRPr="00174B40" w:rsidRDefault="00FF0CC4" w:rsidP="008A6267">
      <w:pPr>
        <w:rPr>
          <w:rFonts w:ascii="Calibri" w:hAnsi="Calibri" w:cs="Calibri"/>
          <w:sz w:val="22"/>
          <w:szCs w:val="22"/>
        </w:rPr>
      </w:pPr>
    </w:p>
    <w:p w:rsidR="00FF0CC4" w:rsidRPr="00174B40" w:rsidRDefault="00FF0CC4" w:rsidP="008A6267">
      <w:pPr>
        <w:rPr>
          <w:rFonts w:ascii="Calibri" w:hAnsi="Calibri" w:cs="Calibri"/>
          <w:sz w:val="22"/>
          <w:szCs w:val="22"/>
        </w:rPr>
      </w:pPr>
    </w:p>
    <w:p w:rsidR="00F22982" w:rsidRPr="00174B40" w:rsidRDefault="00F22982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F22982" w:rsidRPr="00174B40" w:rsidRDefault="00C12F94" w:rsidP="008A6267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944" behindDoc="1" locked="0" layoutInCell="1" allowOverlap="1">
            <wp:simplePos x="0" y="0"/>
            <wp:positionH relativeFrom="column">
              <wp:posOffset>-228600</wp:posOffset>
            </wp:positionH>
            <wp:positionV relativeFrom="paragraph">
              <wp:posOffset>-338455</wp:posOffset>
            </wp:positionV>
            <wp:extent cx="3101340" cy="3214370"/>
            <wp:effectExtent l="0" t="0" r="3810" b="5080"/>
            <wp:wrapNone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0"/>
                    <pic:cNvPicPr>
                      <a:picLocks noChangeAspect="1" noChangeArrowheads="1"/>
                    </pic:cNvPicPr>
                  </pic:nvPicPr>
                  <pic:blipFill rotWithShape="1"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15209" b="12119"/>
                    <a:stretch/>
                  </pic:blipFill>
                  <pic:spPr bwMode="auto">
                    <a:xfrm>
                      <a:off x="0" y="0"/>
                      <a:ext cx="3101340" cy="321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45D7">
        <w:rPr>
          <w:rFonts w:ascii="Calibri" w:hAnsi="Calibri" w:cs="Calibri"/>
          <w:sz w:val="22"/>
          <w:szCs w:val="22"/>
        </w:rPr>
        <w:t>39.</w:t>
      </w:r>
      <w:r w:rsidR="007245D7">
        <w:rPr>
          <w:rFonts w:ascii="Calibri" w:hAnsi="Calibri" w:cs="Calibri"/>
          <w:sz w:val="22"/>
          <w:szCs w:val="22"/>
        </w:rPr>
        <w:tab/>
      </w:r>
      <w:r w:rsidR="007245D7" w:rsidRPr="00174B40">
        <w:rPr>
          <w:rFonts w:ascii="Calibri" w:hAnsi="Calibri" w:cs="Calibri"/>
          <w:sz w:val="22"/>
          <w:szCs w:val="22"/>
        </w:rPr>
        <w:t>Rotation 90</w:t>
      </w:r>
      <w:r w:rsidR="007245D7" w:rsidRPr="00174B40">
        <w:rPr>
          <w:rFonts w:ascii="Calibri" w:hAnsi="Calibri" w:cs="Calibri"/>
          <w:sz w:val="22"/>
          <w:szCs w:val="22"/>
          <w:vertAlign w:val="superscript"/>
        </w:rPr>
        <w:t>o</w:t>
      </w:r>
      <w:r w:rsidR="007245D7" w:rsidRPr="00174B40">
        <w:rPr>
          <w:rFonts w:ascii="Calibri" w:hAnsi="Calibri" w:cs="Calibri"/>
          <w:sz w:val="22"/>
          <w:szCs w:val="22"/>
        </w:rPr>
        <w:t xml:space="preserve"> clockwise about the origin</w:t>
      </w:r>
    </w:p>
    <w:p w:rsidR="00F22982" w:rsidRPr="00174B40" w:rsidRDefault="00F22982" w:rsidP="008A6267">
      <w:pPr>
        <w:rPr>
          <w:rFonts w:ascii="Calibri" w:hAnsi="Calibri" w:cs="Calibri"/>
          <w:sz w:val="22"/>
          <w:szCs w:val="22"/>
        </w:rPr>
      </w:pPr>
    </w:p>
    <w:p w:rsidR="00F22982" w:rsidRPr="00174B40" w:rsidRDefault="00F22982" w:rsidP="008A6267">
      <w:pPr>
        <w:rPr>
          <w:rFonts w:ascii="Calibri" w:hAnsi="Calibri" w:cs="Calibri"/>
          <w:sz w:val="22"/>
          <w:szCs w:val="22"/>
        </w:rPr>
      </w:pPr>
    </w:p>
    <w:p w:rsidR="00F22982" w:rsidRPr="00174B40" w:rsidRDefault="00F22982" w:rsidP="008A6267">
      <w:pPr>
        <w:rPr>
          <w:rFonts w:ascii="Calibri" w:hAnsi="Calibri" w:cs="Calibri"/>
          <w:sz w:val="22"/>
          <w:szCs w:val="22"/>
        </w:rPr>
      </w:pPr>
    </w:p>
    <w:p w:rsidR="00F22982" w:rsidRPr="00174B40" w:rsidRDefault="00F22982" w:rsidP="008A6267">
      <w:pPr>
        <w:rPr>
          <w:rFonts w:ascii="Calibri" w:hAnsi="Calibri" w:cs="Calibri"/>
          <w:sz w:val="22"/>
          <w:szCs w:val="22"/>
        </w:rPr>
      </w:pPr>
    </w:p>
    <w:p w:rsidR="00F22982" w:rsidRPr="00174B40" w:rsidRDefault="00F22982" w:rsidP="008A6267">
      <w:pPr>
        <w:rPr>
          <w:rFonts w:ascii="Calibri" w:hAnsi="Calibri" w:cs="Calibri"/>
          <w:sz w:val="22"/>
          <w:szCs w:val="22"/>
        </w:rPr>
      </w:pPr>
    </w:p>
    <w:p w:rsidR="00F22982" w:rsidRPr="00174B40" w:rsidRDefault="00F22982" w:rsidP="008A6267">
      <w:pPr>
        <w:rPr>
          <w:rFonts w:ascii="Calibri" w:hAnsi="Calibri" w:cs="Calibri"/>
          <w:sz w:val="22"/>
          <w:szCs w:val="22"/>
        </w:rPr>
      </w:pPr>
    </w:p>
    <w:p w:rsidR="00F22982" w:rsidRPr="00174B40" w:rsidRDefault="00F22982" w:rsidP="008A6267">
      <w:pPr>
        <w:rPr>
          <w:rFonts w:ascii="Calibri" w:hAnsi="Calibri" w:cs="Calibri"/>
          <w:sz w:val="22"/>
          <w:szCs w:val="22"/>
        </w:rPr>
      </w:pPr>
    </w:p>
    <w:p w:rsidR="00F22982" w:rsidRPr="00174B40" w:rsidRDefault="00F22982" w:rsidP="008A6267">
      <w:pPr>
        <w:rPr>
          <w:rFonts w:ascii="Calibri" w:hAnsi="Calibri" w:cs="Calibri"/>
          <w:sz w:val="22"/>
          <w:szCs w:val="22"/>
        </w:rPr>
      </w:pPr>
    </w:p>
    <w:p w:rsidR="00F22982" w:rsidRPr="00174B40" w:rsidRDefault="00F22982" w:rsidP="008A6267">
      <w:pPr>
        <w:rPr>
          <w:rFonts w:ascii="Calibri" w:hAnsi="Calibri" w:cs="Calibri"/>
          <w:sz w:val="22"/>
          <w:szCs w:val="22"/>
        </w:rPr>
      </w:pPr>
    </w:p>
    <w:p w:rsidR="00A13A8B" w:rsidRPr="00174B40" w:rsidRDefault="00A13A8B" w:rsidP="008A6267">
      <w:pPr>
        <w:rPr>
          <w:rFonts w:ascii="Calibri" w:hAnsi="Calibri" w:cs="Calibri"/>
          <w:sz w:val="22"/>
          <w:szCs w:val="22"/>
        </w:rPr>
      </w:pPr>
    </w:p>
    <w:p w:rsidR="00A13A8B" w:rsidRPr="00174B40" w:rsidRDefault="00A13A8B" w:rsidP="008A6267">
      <w:pPr>
        <w:rPr>
          <w:rFonts w:ascii="Calibri" w:hAnsi="Calibri" w:cs="Calibri"/>
          <w:sz w:val="22"/>
          <w:szCs w:val="22"/>
        </w:rPr>
      </w:pPr>
    </w:p>
    <w:p w:rsidR="00A13A8B" w:rsidRPr="00174B40" w:rsidRDefault="00A13A8B" w:rsidP="008A6267">
      <w:pPr>
        <w:rPr>
          <w:rFonts w:ascii="Calibri" w:hAnsi="Calibri" w:cs="Calibri"/>
          <w:sz w:val="22"/>
          <w:szCs w:val="22"/>
        </w:rPr>
      </w:pPr>
    </w:p>
    <w:p w:rsidR="00A13A8B" w:rsidRPr="00174B40" w:rsidRDefault="0054787F" w:rsidP="008A6267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37247" behindDoc="1" locked="0" layoutInCell="1" allowOverlap="1">
            <wp:simplePos x="0" y="0"/>
            <wp:positionH relativeFrom="column">
              <wp:posOffset>2484120</wp:posOffset>
            </wp:positionH>
            <wp:positionV relativeFrom="paragraph">
              <wp:posOffset>105410</wp:posOffset>
            </wp:positionV>
            <wp:extent cx="3794760" cy="3252470"/>
            <wp:effectExtent l="0" t="0" r="0" b="5080"/>
            <wp:wrapNone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834" t="17528" r="14166" b="11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760" cy="32524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13A8B" w:rsidRPr="00174B40" w:rsidRDefault="00A13A8B" w:rsidP="008A6267">
      <w:pPr>
        <w:rPr>
          <w:rFonts w:ascii="Calibri" w:hAnsi="Calibri" w:cs="Calibri"/>
          <w:sz w:val="22"/>
          <w:szCs w:val="22"/>
        </w:rPr>
      </w:pPr>
    </w:p>
    <w:p w:rsidR="00A13A8B" w:rsidRPr="00174B40" w:rsidRDefault="00A13A8B" w:rsidP="008A6267">
      <w:pPr>
        <w:rPr>
          <w:rFonts w:ascii="Calibri" w:hAnsi="Calibri" w:cs="Calibri"/>
          <w:sz w:val="22"/>
          <w:szCs w:val="22"/>
        </w:rPr>
      </w:pPr>
    </w:p>
    <w:p w:rsidR="00F22982" w:rsidRPr="00174B40" w:rsidRDefault="00F22982" w:rsidP="008A6267">
      <w:pPr>
        <w:rPr>
          <w:rFonts w:ascii="Calibri" w:hAnsi="Calibri" w:cs="Calibri"/>
          <w:sz w:val="22"/>
          <w:szCs w:val="22"/>
        </w:rPr>
      </w:pPr>
    </w:p>
    <w:p w:rsidR="004A7D61" w:rsidRDefault="004A7D61" w:rsidP="001C5AE4">
      <w:pPr>
        <w:rPr>
          <w:rFonts w:ascii="Calibri" w:hAnsi="Calibri" w:cs="Calibri"/>
          <w:sz w:val="22"/>
          <w:szCs w:val="22"/>
        </w:rPr>
      </w:pPr>
    </w:p>
    <w:p w:rsidR="004A7D61" w:rsidRDefault="004A7D61" w:rsidP="001C5AE4">
      <w:pPr>
        <w:rPr>
          <w:rFonts w:ascii="Calibri" w:hAnsi="Calibri" w:cs="Calibri"/>
          <w:sz w:val="22"/>
          <w:szCs w:val="22"/>
        </w:rPr>
      </w:pPr>
    </w:p>
    <w:p w:rsidR="00285223" w:rsidRDefault="004A7D61" w:rsidP="001C5AE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40</w:t>
      </w:r>
      <w:r w:rsidR="001C5AE4">
        <w:rPr>
          <w:rFonts w:ascii="Calibri" w:hAnsi="Calibri" w:cs="Calibri"/>
          <w:sz w:val="22"/>
          <w:szCs w:val="22"/>
        </w:rPr>
        <w:t>.</w:t>
      </w:r>
      <w:r w:rsidR="001C5AE4">
        <w:rPr>
          <w:rFonts w:ascii="Calibri" w:hAnsi="Calibri" w:cs="Calibri"/>
          <w:sz w:val="22"/>
          <w:szCs w:val="22"/>
        </w:rPr>
        <w:tab/>
        <w:t xml:space="preserve">Reflection across the line </w:t>
      </w:r>
      <w:r w:rsidR="001C5AE4" w:rsidRPr="002558AE">
        <w:rPr>
          <w:rFonts w:ascii="Calibri" w:hAnsi="Calibri" w:cs="Calibri"/>
          <w:i/>
          <w:sz w:val="22"/>
          <w:szCs w:val="22"/>
        </w:rPr>
        <w:t>y</w:t>
      </w:r>
      <w:r w:rsidR="0054787F">
        <w:rPr>
          <w:rFonts w:ascii="Calibri" w:hAnsi="Calibri" w:cs="Calibri"/>
          <w:sz w:val="22"/>
          <w:szCs w:val="22"/>
        </w:rPr>
        <w:t>-axis</w:t>
      </w:r>
      <w:r w:rsidR="001C5AE4">
        <w:rPr>
          <w:rFonts w:ascii="Calibri" w:hAnsi="Calibri" w:cs="Calibri"/>
          <w:sz w:val="22"/>
          <w:szCs w:val="22"/>
        </w:rPr>
        <w:tab/>
      </w:r>
      <w:r w:rsidR="001C5AE4">
        <w:rPr>
          <w:rFonts w:ascii="Calibri" w:hAnsi="Calibri" w:cs="Calibri"/>
          <w:sz w:val="22"/>
          <w:szCs w:val="22"/>
        </w:rPr>
        <w:tab/>
      </w:r>
      <w:r w:rsidR="001C5AE4">
        <w:rPr>
          <w:rFonts w:ascii="Calibri" w:hAnsi="Calibri" w:cs="Calibri"/>
          <w:sz w:val="22"/>
          <w:szCs w:val="22"/>
        </w:rPr>
        <w:tab/>
      </w:r>
    </w:p>
    <w:p w:rsidR="001C5AE4" w:rsidRDefault="001C5AE4" w:rsidP="001C5AE4">
      <w:pPr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</w:p>
    <w:p w:rsidR="001C5AE4" w:rsidRDefault="001C5AE4" w:rsidP="001C5AE4">
      <w:pPr>
        <w:rPr>
          <w:rFonts w:ascii="Calibri" w:hAnsi="Calibri" w:cs="Calibri"/>
          <w:i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ab/>
        <w:t>Rotation 90</w:t>
      </w:r>
      <w:r w:rsidRPr="002558AE">
        <w:rPr>
          <w:rFonts w:ascii="Calibri" w:hAnsi="Calibri" w:cs="Calibri"/>
          <w:sz w:val="22"/>
          <w:szCs w:val="22"/>
          <w:vertAlign w:val="superscript"/>
        </w:rPr>
        <w:t>o</w:t>
      </w:r>
      <w:r>
        <w:rPr>
          <w:rFonts w:ascii="Calibri" w:hAnsi="Calibri" w:cs="Calibri"/>
          <w:sz w:val="22"/>
          <w:szCs w:val="22"/>
        </w:rPr>
        <w:t xml:space="preserve"> clockwise about the origin</w:t>
      </w:r>
      <w:r>
        <w:rPr>
          <w:rFonts w:ascii="Calibri" w:hAnsi="Calibri" w:cs="Calibri"/>
          <w:sz w:val="22"/>
          <w:szCs w:val="22"/>
        </w:rPr>
        <w:tab/>
      </w:r>
      <w:r>
        <w:rPr>
          <w:rFonts w:ascii="Calibri" w:hAnsi="Calibri" w:cs="Calibri"/>
          <w:sz w:val="22"/>
          <w:szCs w:val="22"/>
        </w:rPr>
        <w:tab/>
      </w:r>
    </w:p>
    <w:p w:rsidR="001C5AE4" w:rsidRDefault="001C5AE4" w:rsidP="001C5AE4">
      <w:pPr>
        <w:rPr>
          <w:rFonts w:ascii="Calibri" w:hAnsi="Calibri" w:cs="Calibri"/>
          <w:sz w:val="22"/>
          <w:szCs w:val="22"/>
        </w:rPr>
      </w:pPr>
    </w:p>
    <w:p w:rsidR="001C5AE4" w:rsidRDefault="001C5AE4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54787F" w:rsidRDefault="0054787F" w:rsidP="008A6267">
      <w:pPr>
        <w:rPr>
          <w:rFonts w:ascii="Calibri" w:hAnsi="Calibri" w:cs="Calibri"/>
          <w:sz w:val="22"/>
          <w:szCs w:val="22"/>
        </w:rPr>
      </w:pPr>
    </w:p>
    <w:p w:rsidR="0054787F" w:rsidRPr="00174B40" w:rsidRDefault="0054787F" w:rsidP="0054787F">
      <w:pPr>
        <w:rPr>
          <w:rFonts w:ascii="Calibri" w:hAnsi="Calibri" w:cs="Calibri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71040" behindDoc="1" locked="0" layoutInCell="1" allowOverlap="1" wp14:anchorId="69E627DD" wp14:editId="3D944032">
            <wp:simplePos x="0" y="0"/>
            <wp:positionH relativeFrom="column">
              <wp:posOffset>3655695</wp:posOffset>
            </wp:positionH>
            <wp:positionV relativeFrom="paragraph">
              <wp:posOffset>-422275</wp:posOffset>
            </wp:positionV>
            <wp:extent cx="3204845" cy="3333115"/>
            <wp:effectExtent l="0" t="0" r="0" b="635"/>
            <wp:wrapNone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4845" cy="3333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74B40">
        <w:rPr>
          <w:rFonts w:ascii="Calibri" w:hAnsi="Calibri" w:cs="Calibri"/>
          <w:sz w:val="22"/>
          <w:szCs w:val="22"/>
        </w:rPr>
        <w:t>Find the image of the segment or triangle.</w:t>
      </w:r>
    </w:p>
    <w:p w:rsidR="0054787F" w:rsidRPr="00174B40" w:rsidRDefault="0054787F" w:rsidP="0054787F">
      <w:pPr>
        <w:rPr>
          <w:rFonts w:ascii="Calibri" w:hAnsi="Calibri" w:cs="Calibri"/>
          <w:sz w:val="22"/>
          <w:szCs w:val="22"/>
        </w:rPr>
      </w:pPr>
    </w:p>
    <w:p w:rsidR="0054787F" w:rsidRPr="00174B40" w:rsidRDefault="0054787F" w:rsidP="0054787F">
      <w:pPr>
        <w:rPr>
          <w:rFonts w:ascii="Calibri" w:hAnsi="Calibri" w:cs="Calibri"/>
          <w:sz w:val="22"/>
          <w:szCs w:val="22"/>
        </w:rPr>
      </w:pPr>
      <w:proofErr w:type="gramStart"/>
      <w:r w:rsidRPr="00174B40">
        <w:rPr>
          <w:rFonts w:ascii="Calibri" w:hAnsi="Calibri" w:cs="Calibri"/>
          <w:sz w:val="22"/>
          <w:szCs w:val="22"/>
        </w:rPr>
        <w:t>15.</w:t>
      </w:r>
      <w:r w:rsidRPr="00174B40">
        <w:rPr>
          <w:rFonts w:ascii="Calibri" w:hAnsi="Calibri" w:cs="Calibri"/>
          <w:sz w:val="22"/>
          <w:szCs w:val="22"/>
        </w:rPr>
        <w:tab/>
        <w:t>90°</w:t>
      </w:r>
      <w:proofErr w:type="gramEnd"/>
      <w:r w:rsidRPr="00174B40">
        <w:rPr>
          <w:rFonts w:ascii="Calibri" w:hAnsi="Calibri" w:cs="Calibri"/>
          <w:sz w:val="22"/>
          <w:szCs w:val="22"/>
        </w:rPr>
        <w:t xml:space="preserve"> clockwise rotation of </w:t>
      </w:r>
      <w:r w:rsidRPr="00174B40">
        <w:rPr>
          <w:rFonts w:ascii="Calibri" w:hAnsi="Calibri" w:cs="Calibri"/>
          <w:position w:val="-6"/>
          <w:sz w:val="22"/>
          <w:szCs w:val="22"/>
        </w:rPr>
        <w:object w:dxaOrig="320" w:dyaOrig="320">
          <v:shape id="_x0000_i1029" type="#_x0000_t75" style="width:15.5pt;height:15.5pt" o:ole="">
            <v:imagedata r:id="rId36" o:title=""/>
          </v:shape>
          <o:OLEObject Type="Embed" ProgID="Equation.DSMT4" ShapeID="_x0000_i1029" DrawAspect="Content" ObjectID="_1617292626" r:id="rId37"/>
        </w:object>
      </w:r>
      <w:r w:rsidRPr="00174B40">
        <w:rPr>
          <w:rFonts w:ascii="Calibri" w:hAnsi="Calibri" w:cs="Calibri"/>
          <w:sz w:val="22"/>
          <w:szCs w:val="22"/>
        </w:rPr>
        <w:t xml:space="preserve"> about </w:t>
      </w:r>
      <w:r w:rsidRPr="00174B40">
        <w:rPr>
          <w:rFonts w:ascii="Calibri" w:hAnsi="Calibri" w:cs="Calibri"/>
          <w:i/>
          <w:sz w:val="22"/>
          <w:szCs w:val="22"/>
        </w:rPr>
        <w:t>O</w:t>
      </w:r>
    </w:p>
    <w:p w:rsidR="0054787F" w:rsidRPr="00174B40" w:rsidRDefault="0054787F" w:rsidP="0054787F">
      <w:pPr>
        <w:ind w:left="288" w:hanging="288"/>
        <w:rPr>
          <w:rFonts w:ascii="Calibri" w:hAnsi="Calibri" w:cs="Calibri"/>
          <w:sz w:val="22"/>
          <w:szCs w:val="22"/>
        </w:rPr>
      </w:pPr>
    </w:p>
    <w:p w:rsidR="0054787F" w:rsidRPr="00174B40" w:rsidRDefault="0054787F" w:rsidP="0054787F">
      <w:pPr>
        <w:ind w:left="288" w:hanging="288"/>
        <w:rPr>
          <w:rFonts w:ascii="Calibri" w:hAnsi="Calibri" w:cs="Calibri"/>
          <w:sz w:val="22"/>
          <w:szCs w:val="22"/>
        </w:rPr>
      </w:pPr>
      <w:proofErr w:type="gramStart"/>
      <w:r w:rsidRPr="00174B40">
        <w:rPr>
          <w:rFonts w:ascii="Calibri" w:hAnsi="Calibri" w:cs="Calibri"/>
          <w:sz w:val="22"/>
          <w:szCs w:val="22"/>
        </w:rPr>
        <w:t xml:space="preserve">16.   </w:t>
      </w:r>
      <w:r w:rsidRPr="00174B40">
        <w:rPr>
          <w:rFonts w:ascii="Calibri" w:hAnsi="Calibri" w:cs="Calibri"/>
          <w:sz w:val="22"/>
          <w:szCs w:val="22"/>
        </w:rPr>
        <w:tab/>
        <w:t>90°</w:t>
      </w:r>
      <w:proofErr w:type="gramEnd"/>
      <w:r w:rsidRPr="00174B40">
        <w:rPr>
          <w:rFonts w:ascii="Calibri" w:hAnsi="Calibri" w:cs="Calibri"/>
          <w:sz w:val="22"/>
          <w:szCs w:val="22"/>
        </w:rPr>
        <w:t xml:space="preserve"> clockwise rotation of </w:t>
      </w:r>
      <w:r w:rsidRPr="00C92273">
        <w:rPr>
          <w:rFonts w:ascii="Calibri" w:hAnsi="Calibri" w:cs="Calibri"/>
          <w:position w:val="-4"/>
          <w:sz w:val="22"/>
          <w:szCs w:val="22"/>
        </w:rPr>
        <w:object w:dxaOrig="300" w:dyaOrig="300">
          <v:shape id="_x0000_i1030" type="#_x0000_t75" style="width:15pt;height:15pt" o:ole="">
            <v:imagedata r:id="rId38" o:title=""/>
          </v:shape>
          <o:OLEObject Type="Embed" ProgID="Equation.DSMT4" ShapeID="_x0000_i1030" DrawAspect="Content" ObjectID="_1617292627" r:id="rId39"/>
        </w:object>
      </w:r>
      <w:r w:rsidRPr="00174B40">
        <w:rPr>
          <w:rFonts w:ascii="Calibri" w:hAnsi="Calibri" w:cs="Calibri"/>
          <w:sz w:val="22"/>
          <w:szCs w:val="22"/>
        </w:rPr>
        <w:t xml:space="preserve"> about </w:t>
      </w:r>
      <w:r w:rsidRPr="00174B40">
        <w:rPr>
          <w:rFonts w:ascii="Calibri" w:hAnsi="Calibri" w:cs="Calibri"/>
          <w:i/>
          <w:sz w:val="22"/>
          <w:szCs w:val="22"/>
        </w:rPr>
        <w:t>O</w:t>
      </w:r>
      <w:r w:rsidRPr="00174B40">
        <w:rPr>
          <w:rFonts w:ascii="Calibri" w:hAnsi="Calibri" w:cs="Calibri"/>
          <w:sz w:val="22"/>
          <w:szCs w:val="22"/>
        </w:rPr>
        <w:t xml:space="preserve"> </w:t>
      </w:r>
    </w:p>
    <w:p w:rsidR="0054787F" w:rsidRPr="00174B40" w:rsidRDefault="0054787F" w:rsidP="0054787F">
      <w:pPr>
        <w:ind w:left="288" w:hanging="288"/>
        <w:rPr>
          <w:rFonts w:ascii="Calibri" w:hAnsi="Calibri" w:cs="Calibri"/>
          <w:sz w:val="22"/>
          <w:szCs w:val="22"/>
        </w:rPr>
      </w:pPr>
    </w:p>
    <w:p w:rsidR="0054787F" w:rsidRPr="00174B40" w:rsidRDefault="0054787F" w:rsidP="0054787F">
      <w:pPr>
        <w:ind w:left="288" w:hanging="288"/>
        <w:rPr>
          <w:rFonts w:ascii="Calibri" w:hAnsi="Calibri" w:cs="Calibri"/>
          <w:i/>
          <w:sz w:val="22"/>
          <w:szCs w:val="22"/>
        </w:rPr>
      </w:pPr>
      <w:proofErr w:type="gramStart"/>
      <w:r w:rsidRPr="00174B40">
        <w:rPr>
          <w:rFonts w:ascii="Calibri" w:hAnsi="Calibri" w:cs="Calibri"/>
          <w:sz w:val="22"/>
          <w:szCs w:val="22"/>
        </w:rPr>
        <w:t xml:space="preserve">17.   </w:t>
      </w:r>
      <w:r w:rsidRPr="00174B40">
        <w:rPr>
          <w:rFonts w:ascii="Calibri" w:hAnsi="Calibri" w:cs="Calibri"/>
          <w:sz w:val="22"/>
          <w:szCs w:val="22"/>
        </w:rPr>
        <w:tab/>
        <w:t>90°</w:t>
      </w:r>
      <w:proofErr w:type="gramEnd"/>
      <w:r w:rsidRPr="00174B40">
        <w:rPr>
          <w:rFonts w:ascii="Calibri" w:hAnsi="Calibri" w:cs="Calibri"/>
          <w:sz w:val="22"/>
          <w:szCs w:val="22"/>
        </w:rPr>
        <w:t xml:space="preserve"> counterclockwise rotation of </w:t>
      </w:r>
      <w:r w:rsidRPr="008A6267">
        <w:rPr>
          <w:rFonts w:ascii="Calibri" w:hAnsi="Calibri" w:cs="Calibri"/>
          <w:position w:val="-8"/>
          <w:sz w:val="22"/>
          <w:szCs w:val="22"/>
        </w:rPr>
        <w:object w:dxaOrig="300" w:dyaOrig="340">
          <v:shape id="_x0000_i1031" type="#_x0000_t75" style="width:15pt;height:17.5pt" o:ole="">
            <v:imagedata r:id="rId40" o:title=""/>
          </v:shape>
          <o:OLEObject Type="Embed" ProgID="Equation.DSMT4" ShapeID="_x0000_i1031" DrawAspect="Content" ObjectID="_1617292628" r:id="rId41"/>
        </w:object>
      </w:r>
      <w:r w:rsidRPr="00174B40">
        <w:rPr>
          <w:rFonts w:ascii="Calibri" w:hAnsi="Calibri" w:cs="Calibri"/>
          <w:sz w:val="22"/>
          <w:szCs w:val="22"/>
        </w:rPr>
        <w:t xml:space="preserve"> about </w:t>
      </w:r>
      <w:r w:rsidRPr="00174B40">
        <w:rPr>
          <w:rFonts w:ascii="Calibri" w:hAnsi="Calibri" w:cs="Calibri"/>
          <w:i/>
          <w:sz w:val="22"/>
          <w:szCs w:val="22"/>
        </w:rPr>
        <w:t>O</w:t>
      </w:r>
    </w:p>
    <w:p w:rsidR="0054787F" w:rsidRPr="00174B40" w:rsidRDefault="0054787F" w:rsidP="0054787F">
      <w:pPr>
        <w:ind w:left="288" w:hanging="288"/>
        <w:rPr>
          <w:rFonts w:ascii="Calibri" w:hAnsi="Calibri" w:cs="Calibri"/>
          <w:sz w:val="22"/>
          <w:szCs w:val="22"/>
        </w:rPr>
      </w:pPr>
    </w:p>
    <w:p w:rsidR="0054787F" w:rsidRPr="00174B40" w:rsidRDefault="0054787F" w:rsidP="0054787F">
      <w:pPr>
        <w:ind w:left="288" w:hanging="288"/>
        <w:rPr>
          <w:rFonts w:ascii="Calibri" w:hAnsi="Calibri" w:cs="Calibri"/>
          <w:sz w:val="22"/>
          <w:szCs w:val="22"/>
        </w:rPr>
      </w:pPr>
      <w:proofErr w:type="gramStart"/>
      <w:r w:rsidRPr="00174B40">
        <w:rPr>
          <w:rFonts w:ascii="Calibri" w:hAnsi="Calibri" w:cs="Calibri"/>
          <w:sz w:val="22"/>
          <w:szCs w:val="22"/>
        </w:rPr>
        <w:t xml:space="preserve">18.   </w:t>
      </w:r>
      <w:r w:rsidRPr="00174B40">
        <w:rPr>
          <w:rFonts w:ascii="Calibri" w:hAnsi="Calibri" w:cs="Calibri"/>
          <w:sz w:val="22"/>
          <w:szCs w:val="22"/>
        </w:rPr>
        <w:tab/>
        <w:t>90°</w:t>
      </w:r>
      <w:proofErr w:type="gramEnd"/>
      <w:r w:rsidRPr="00174B40">
        <w:rPr>
          <w:rFonts w:ascii="Calibri" w:hAnsi="Calibri" w:cs="Calibri"/>
          <w:sz w:val="22"/>
          <w:szCs w:val="22"/>
        </w:rPr>
        <w:t xml:space="preserve"> counterclockwise rotation of </w:t>
      </w:r>
      <w:r w:rsidRPr="008A6267">
        <w:rPr>
          <w:rFonts w:ascii="Calibri" w:hAnsi="Calibri" w:cs="Calibri"/>
          <w:position w:val="-6"/>
          <w:sz w:val="22"/>
          <w:szCs w:val="22"/>
        </w:rPr>
        <w:object w:dxaOrig="400" w:dyaOrig="320">
          <v:shape id="_x0000_i1032" type="#_x0000_t75" style="width:20.5pt;height:15.5pt" o:ole="">
            <v:imagedata r:id="rId42" o:title=""/>
          </v:shape>
          <o:OLEObject Type="Embed" ProgID="Equation.DSMT4" ShapeID="_x0000_i1032" DrawAspect="Content" ObjectID="_1617292629" r:id="rId43"/>
        </w:object>
      </w:r>
      <w:r w:rsidRPr="00174B40">
        <w:rPr>
          <w:rFonts w:ascii="Calibri" w:hAnsi="Calibri" w:cs="Calibri"/>
          <w:sz w:val="22"/>
          <w:szCs w:val="22"/>
        </w:rPr>
        <w:t xml:space="preserve"> about </w:t>
      </w:r>
      <w:r w:rsidRPr="00174B40">
        <w:rPr>
          <w:rFonts w:ascii="Calibri" w:hAnsi="Calibri" w:cs="Calibri"/>
          <w:i/>
          <w:sz w:val="22"/>
          <w:szCs w:val="22"/>
        </w:rPr>
        <w:t>O</w:t>
      </w:r>
    </w:p>
    <w:p w:rsidR="0054787F" w:rsidRPr="00174B40" w:rsidRDefault="0054787F" w:rsidP="0054787F">
      <w:pPr>
        <w:ind w:left="288" w:hanging="288"/>
        <w:rPr>
          <w:rFonts w:ascii="Calibri" w:hAnsi="Calibri" w:cs="Calibri"/>
          <w:sz w:val="22"/>
          <w:szCs w:val="22"/>
        </w:rPr>
      </w:pPr>
    </w:p>
    <w:p w:rsidR="0054787F" w:rsidRPr="00174B40" w:rsidRDefault="0054787F" w:rsidP="0054787F">
      <w:pPr>
        <w:ind w:left="288" w:hanging="288"/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 xml:space="preserve">19.   </w:t>
      </w:r>
      <w:r w:rsidRPr="00174B40">
        <w:rPr>
          <w:rFonts w:ascii="Calibri" w:hAnsi="Calibri" w:cs="Calibri"/>
          <w:sz w:val="22"/>
          <w:szCs w:val="22"/>
        </w:rPr>
        <w:tab/>
        <w:t xml:space="preserve">180° rotation of </w:t>
      </w:r>
      <w:r w:rsidRPr="00174B40">
        <w:rPr>
          <w:rFonts w:ascii="Calibri" w:hAnsi="Calibri" w:cs="Calibri"/>
          <w:position w:val="-4"/>
          <w:sz w:val="22"/>
          <w:szCs w:val="22"/>
        </w:rPr>
        <w:object w:dxaOrig="620" w:dyaOrig="260">
          <v:shape id="_x0000_i1033" type="#_x0000_t75" style="width:30.5pt;height:12.5pt" o:ole="">
            <v:imagedata r:id="rId44" o:title=""/>
          </v:shape>
          <o:OLEObject Type="Embed" ProgID="Equation.DSMT4" ShapeID="_x0000_i1033" DrawAspect="Content" ObjectID="_1617292630" r:id="rId45"/>
        </w:object>
      </w:r>
      <w:r w:rsidRPr="00174B40">
        <w:rPr>
          <w:rFonts w:ascii="Calibri" w:hAnsi="Calibri" w:cs="Calibri"/>
          <w:sz w:val="22"/>
          <w:szCs w:val="22"/>
        </w:rPr>
        <w:t xml:space="preserve"> about </w:t>
      </w:r>
      <w:r w:rsidRPr="00174B40">
        <w:rPr>
          <w:rFonts w:ascii="Calibri" w:hAnsi="Calibri" w:cs="Calibri"/>
          <w:i/>
          <w:sz w:val="22"/>
          <w:szCs w:val="22"/>
        </w:rPr>
        <w:t>O</w:t>
      </w:r>
    </w:p>
    <w:p w:rsidR="0054787F" w:rsidRPr="00174B40" w:rsidRDefault="0054787F" w:rsidP="0054787F">
      <w:pPr>
        <w:ind w:left="288" w:hanging="288"/>
        <w:rPr>
          <w:rFonts w:ascii="Calibri" w:hAnsi="Calibri" w:cs="Calibri"/>
          <w:sz w:val="22"/>
          <w:szCs w:val="22"/>
        </w:rPr>
      </w:pPr>
    </w:p>
    <w:p w:rsidR="0054787F" w:rsidRPr="00174B40" w:rsidRDefault="0054787F" w:rsidP="0054787F">
      <w:pPr>
        <w:ind w:left="288" w:hanging="288"/>
        <w:rPr>
          <w:rFonts w:ascii="Calibri" w:hAnsi="Calibri" w:cs="Calibri"/>
          <w:sz w:val="22"/>
          <w:szCs w:val="22"/>
        </w:rPr>
      </w:pPr>
      <w:r w:rsidRPr="00174B40">
        <w:rPr>
          <w:rFonts w:ascii="Calibri" w:hAnsi="Calibri" w:cs="Calibri"/>
          <w:sz w:val="22"/>
          <w:szCs w:val="22"/>
        </w:rPr>
        <w:t xml:space="preserve">20.   </w:t>
      </w:r>
      <w:r w:rsidRPr="00174B40">
        <w:rPr>
          <w:rFonts w:ascii="Calibri" w:hAnsi="Calibri" w:cs="Calibri"/>
          <w:sz w:val="22"/>
          <w:szCs w:val="22"/>
        </w:rPr>
        <w:tab/>
        <w:t xml:space="preserve">180° rotation of square </w:t>
      </w:r>
      <w:r w:rsidRPr="00174B40">
        <w:rPr>
          <w:rFonts w:ascii="Calibri" w:hAnsi="Calibri" w:cs="Calibri"/>
          <w:i/>
          <w:sz w:val="22"/>
          <w:szCs w:val="22"/>
        </w:rPr>
        <w:t>NJPO</w:t>
      </w:r>
      <w:r w:rsidRPr="00174B40">
        <w:rPr>
          <w:rFonts w:ascii="Calibri" w:hAnsi="Calibri" w:cs="Calibri"/>
          <w:sz w:val="22"/>
          <w:szCs w:val="22"/>
        </w:rPr>
        <w:t xml:space="preserve"> about </w:t>
      </w:r>
      <w:r w:rsidRPr="00174B40">
        <w:rPr>
          <w:rFonts w:ascii="Calibri" w:hAnsi="Calibri" w:cs="Calibri"/>
          <w:i/>
          <w:sz w:val="22"/>
          <w:szCs w:val="22"/>
        </w:rPr>
        <w:t>O</w:t>
      </w:r>
    </w:p>
    <w:p w:rsidR="0054787F" w:rsidRPr="00FA7808" w:rsidRDefault="0054787F" w:rsidP="008A6267">
      <w:pPr>
        <w:rPr>
          <w:rFonts w:ascii="Calibri" w:hAnsi="Calibri" w:cs="Calibri"/>
          <w:sz w:val="22"/>
          <w:szCs w:val="22"/>
        </w:rPr>
      </w:pPr>
    </w:p>
    <w:sectPr w:rsidR="0054787F" w:rsidRPr="00FA7808" w:rsidSect="00F22982">
      <w:pgSz w:w="12240" w:h="15840"/>
      <w:pgMar w:top="1152" w:right="990" w:bottom="1152" w:left="1152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36CAF" w:rsidRDefault="00B36CAF" w:rsidP="00285223">
      <w:r>
        <w:separator/>
      </w:r>
    </w:p>
  </w:endnote>
  <w:endnote w:type="continuationSeparator" w:id="0">
    <w:p w:rsidR="00B36CAF" w:rsidRDefault="00B36CAF" w:rsidP="002852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36CAF" w:rsidRDefault="00B36CAF" w:rsidP="00285223">
      <w:r>
        <w:separator/>
      </w:r>
    </w:p>
  </w:footnote>
  <w:footnote w:type="continuationSeparator" w:id="0">
    <w:p w:rsidR="00B36CAF" w:rsidRDefault="00B36CAF" w:rsidP="0028522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D5D53"/>
    <w:rsid w:val="00014FB2"/>
    <w:rsid w:val="0003099C"/>
    <w:rsid w:val="000615BF"/>
    <w:rsid w:val="00062AAF"/>
    <w:rsid w:val="00067556"/>
    <w:rsid w:val="000D5A7F"/>
    <w:rsid w:val="000E53EC"/>
    <w:rsid w:val="0012148F"/>
    <w:rsid w:val="00124F50"/>
    <w:rsid w:val="001413ED"/>
    <w:rsid w:val="00146AED"/>
    <w:rsid w:val="00147FCB"/>
    <w:rsid w:val="00164D66"/>
    <w:rsid w:val="00174B40"/>
    <w:rsid w:val="001B2883"/>
    <w:rsid w:val="001C5AE4"/>
    <w:rsid w:val="001E35A4"/>
    <w:rsid w:val="001F3BA8"/>
    <w:rsid w:val="001F660C"/>
    <w:rsid w:val="002331DD"/>
    <w:rsid w:val="0024012F"/>
    <w:rsid w:val="00247467"/>
    <w:rsid w:val="002515AE"/>
    <w:rsid w:val="002558AE"/>
    <w:rsid w:val="00257405"/>
    <w:rsid w:val="00274F6D"/>
    <w:rsid w:val="00285223"/>
    <w:rsid w:val="002C5E97"/>
    <w:rsid w:val="002D503A"/>
    <w:rsid w:val="002E59ED"/>
    <w:rsid w:val="002F510A"/>
    <w:rsid w:val="003030A2"/>
    <w:rsid w:val="00322A3F"/>
    <w:rsid w:val="0032595F"/>
    <w:rsid w:val="00334673"/>
    <w:rsid w:val="00375949"/>
    <w:rsid w:val="003A30B1"/>
    <w:rsid w:val="003B11D6"/>
    <w:rsid w:val="00460B59"/>
    <w:rsid w:val="00471DED"/>
    <w:rsid w:val="004772CA"/>
    <w:rsid w:val="004A7D61"/>
    <w:rsid w:val="004F054E"/>
    <w:rsid w:val="0052426B"/>
    <w:rsid w:val="005428B7"/>
    <w:rsid w:val="00542D30"/>
    <w:rsid w:val="0054787F"/>
    <w:rsid w:val="00547B10"/>
    <w:rsid w:val="0055332E"/>
    <w:rsid w:val="00582756"/>
    <w:rsid w:val="0058342F"/>
    <w:rsid w:val="005916F8"/>
    <w:rsid w:val="005A6D6E"/>
    <w:rsid w:val="005A7ED6"/>
    <w:rsid w:val="005F6FB8"/>
    <w:rsid w:val="00607CA6"/>
    <w:rsid w:val="006270B7"/>
    <w:rsid w:val="00671442"/>
    <w:rsid w:val="0067655A"/>
    <w:rsid w:val="006800F4"/>
    <w:rsid w:val="00680A5F"/>
    <w:rsid w:val="007245D7"/>
    <w:rsid w:val="00724F57"/>
    <w:rsid w:val="00731F94"/>
    <w:rsid w:val="00744A07"/>
    <w:rsid w:val="00755ABA"/>
    <w:rsid w:val="00770388"/>
    <w:rsid w:val="007B0D01"/>
    <w:rsid w:val="007D1876"/>
    <w:rsid w:val="008754A2"/>
    <w:rsid w:val="00883B7B"/>
    <w:rsid w:val="008A02A0"/>
    <w:rsid w:val="008A6267"/>
    <w:rsid w:val="008B5EB7"/>
    <w:rsid w:val="008B7621"/>
    <w:rsid w:val="008C4513"/>
    <w:rsid w:val="008F39D2"/>
    <w:rsid w:val="00914E0C"/>
    <w:rsid w:val="0092073D"/>
    <w:rsid w:val="00924B83"/>
    <w:rsid w:val="009454D1"/>
    <w:rsid w:val="009A5825"/>
    <w:rsid w:val="009B5AE9"/>
    <w:rsid w:val="009D27FF"/>
    <w:rsid w:val="009F4265"/>
    <w:rsid w:val="00A13A8B"/>
    <w:rsid w:val="00A32780"/>
    <w:rsid w:val="00A42433"/>
    <w:rsid w:val="00A50A37"/>
    <w:rsid w:val="00A73959"/>
    <w:rsid w:val="00A83358"/>
    <w:rsid w:val="00AE31A8"/>
    <w:rsid w:val="00AE6AF9"/>
    <w:rsid w:val="00B20967"/>
    <w:rsid w:val="00B27706"/>
    <w:rsid w:val="00B36CAF"/>
    <w:rsid w:val="00B701A2"/>
    <w:rsid w:val="00B812A2"/>
    <w:rsid w:val="00BC472E"/>
    <w:rsid w:val="00BE38A9"/>
    <w:rsid w:val="00C067A5"/>
    <w:rsid w:val="00C12F94"/>
    <w:rsid w:val="00C26296"/>
    <w:rsid w:val="00C32E30"/>
    <w:rsid w:val="00C42FBA"/>
    <w:rsid w:val="00C538C5"/>
    <w:rsid w:val="00C54D73"/>
    <w:rsid w:val="00C63984"/>
    <w:rsid w:val="00C90ED4"/>
    <w:rsid w:val="00C92273"/>
    <w:rsid w:val="00C94B00"/>
    <w:rsid w:val="00CB0ADA"/>
    <w:rsid w:val="00CB3A52"/>
    <w:rsid w:val="00CB7EFF"/>
    <w:rsid w:val="00CC1A38"/>
    <w:rsid w:val="00CD5D53"/>
    <w:rsid w:val="00CE2726"/>
    <w:rsid w:val="00D0600F"/>
    <w:rsid w:val="00D43090"/>
    <w:rsid w:val="00D91713"/>
    <w:rsid w:val="00DC1FC4"/>
    <w:rsid w:val="00DF4859"/>
    <w:rsid w:val="00DF6468"/>
    <w:rsid w:val="00E02AB0"/>
    <w:rsid w:val="00E20787"/>
    <w:rsid w:val="00E26023"/>
    <w:rsid w:val="00E307EE"/>
    <w:rsid w:val="00E709B5"/>
    <w:rsid w:val="00E75EA5"/>
    <w:rsid w:val="00E813A3"/>
    <w:rsid w:val="00EA06BB"/>
    <w:rsid w:val="00EA13EF"/>
    <w:rsid w:val="00EE53FE"/>
    <w:rsid w:val="00EF3164"/>
    <w:rsid w:val="00F03900"/>
    <w:rsid w:val="00F22982"/>
    <w:rsid w:val="00F72549"/>
    <w:rsid w:val="00F810C5"/>
    <w:rsid w:val="00FA7808"/>
    <w:rsid w:val="00FD46B7"/>
    <w:rsid w:val="00FF0CC4"/>
    <w:rsid w:val="00FF4D8E"/>
    <w:rsid w:val="00FF61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72"/>
    <o:shapelayout v:ext="edit">
      <o:idmap v:ext="edit" data="1"/>
    </o:shapelayout>
  </w:shapeDefaults>
  <w:decimalSymbol w:val="."/>
  <w:listSeparator w:val=","/>
  <w14:docId w14:val="09E6EA38"/>
  <w15:docId w15:val="{44B81374-3FC4-46A2-AED9-A4801FF066A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44A0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link w:val="Heading2"/>
    <w:uiPriority w:val="9"/>
    <w:rsid w:val="00744A07"/>
    <w:rPr>
      <w:rFonts w:ascii="Cambria" w:hAnsi="Cambria"/>
      <w:b/>
      <w:bCs/>
      <w:i/>
      <w:iCs/>
      <w:sz w:val="28"/>
      <w:szCs w:val="28"/>
    </w:rPr>
  </w:style>
  <w:style w:type="paragraph" w:styleId="Header">
    <w:name w:val="header"/>
    <w:basedOn w:val="Normal"/>
    <w:link w:val="HeaderChar"/>
    <w:unhideWhenUsed/>
    <w:rsid w:val="0028522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85223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unhideWhenUsed/>
    <w:rsid w:val="0028522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85223"/>
    <w:rPr>
      <w:rFonts w:ascii="Comic Sans MS" w:hAnsi="Comic Sans MS"/>
      <w:sz w:val="24"/>
      <w:szCs w:val="24"/>
    </w:rPr>
  </w:style>
  <w:style w:type="paragraph" w:styleId="BalloonText">
    <w:name w:val="Balloon Text"/>
    <w:basedOn w:val="Normal"/>
    <w:link w:val="BalloonTextChar"/>
    <w:semiHidden/>
    <w:unhideWhenUsed/>
    <w:rsid w:val="004A7D6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4A7D61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4A7D61"/>
    <w:pPr>
      <w:spacing w:before="100" w:beforeAutospacing="1" w:after="100" w:afterAutospacing="1"/>
    </w:pPr>
    <w:rPr>
      <w:rFonts w:ascii="Times New Roman" w:eastAsiaTheme="minorEastAsia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wmf"/><Relationship Id="rId26" Type="http://schemas.openxmlformats.org/officeDocument/2006/relationships/image" Target="media/image17.png"/><Relationship Id="rId39" Type="http://schemas.openxmlformats.org/officeDocument/2006/relationships/oleObject" Target="embeddings/oleObject6.bin"/><Relationship Id="rId21" Type="http://schemas.openxmlformats.org/officeDocument/2006/relationships/image" Target="media/image14.wmf"/><Relationship Id="rId34" Type="http://schemas.openxmlformats.org/officeDocument/2006/relationships/image" Target="media/image25.png"/><Relationship Id="rId42" Type="http://schemas.openxmlformats.org/officeDocument/2006/relationships/image" Target="media/image30.wmf"/><Relationship Id="rId47" Type="http://schemas.openxmlformats.org/officeDocument/2006/relationships/theme" Target="theme/theme1.xml"/><Relationship Id="rId7" Type="http://schemas.openxmlformats.org/officeDocument/2006/relationships/image" Target="media/image2.emf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9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image" Target="media/image23.png"/><Relationship Id="rId37" Type="http://schemas.openxmlformats.org/officeDocument/2006/relationships/oleObject" Target="embeddings/oleObject5.bin"/><Relationship Id="rId40" Type="http://schemas.openxmlformats.org/officeDocument/2006/relationships/image" Target="media/image29.wmf"/><Relationship Id="rId45" Type="http://schemas.openxmlformats.org/officeDocument/2006/relationships/oleObject" Target="embeddings/oleObject9.bin"/><Relationship Id="rId5" Type="http://schemas.openxmlformats.org/officeDocument/2006/relationships/endnotes" Target="endnotes.xml"/><Relationship Id="rId15" Type="http://schemas.openxmlformats.org/officeDocument/2006/relationships/image" Target="media/image8.emf"/><Relationship Id="rId23" Type="http://schemas.openxmlformats.org/officeDocument/2006/relationships/image" Target="media/image15.wmf"/><Relationship Id="rId28" Type="http://schemas.openxmlformats.org/officeDocument/2006/relationships/image" Target="media/image19.png"/><Relationship Id="rId36" Type="http://schemas.openxmlformats.org/officeDocument/2006/relationships/image" Target="media/image27.wmf"/><Relationship Id="rId10" Type="http://schemas.openxmlformats.org/officeDocument/2006/relationships/oleObject" Target="embeddings/oleObject2.bin"/><Relationship Id="rId19" Type="http://schemas.openxmlformats.org/officeDocument/2006/relationships/image" Target="media/image12.png"/><Relationship Id="rId31" Type="http://schemas.openxmlformats.org/officeDocument/2006/relationships/image" Target="media/image22.png"/><Relationship Id="rId44" Type="http://schemas.openxmlformats.org/officeDocument/2006/relationships/image" Target="media/image31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Relationship Id="rId22" Type="http://schemas.openxmlformats.org/officeDocument/2006/relationships/oleObject" Target="embeddings/oleObject3.bin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oleObject" Target="embeddings/oleObject8.bin"/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8.wmf"/><Relationship Id="rId46" Type="http://schemas.openxmlformats.org/officeDocument/2006/relationships/fontTable" Target="fontTable.xml"/><Relationship Id="rId20" Type="http://schemas.openxmlformats.org/officeDocument/2006/relationships/image" Target="media/image13.png"/><Relationship Id="rId41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66</Words>
  <Characters>2087</Characters>
  <Application>Microsoft Office Word</Application>
  <DocSecurity>0</DocSecurity>
  <Lines>17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2" baseType="lpstr">
      <vt:lpstr>Euclidean Geometry</vt:lpstr>
      <vt:lpstr>    Packet 1   Transformations			Name _________________________Per______</vt:lpstr>
    </vt:vector>
  </TitlesOfParts>
  <Company/>
  <LinksUpToDate>false</LinksUpToDate>
  <CharactersWithSpaces>2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Cim.Keith@cobbk12.org</dc:creator>
  <cp:lastModifiedBy>Cim Keith</cp:lastModifiedBy>
  <cp:revision>3</cp:revision>
  <cp:lastPrinted>2017-03-27T17:35:00Z</cp:lastPrinted>
  <dcterms:created xsi:type="dcterms:W3CDTF">2017-03-27T17:46:00Z</dcterms:created>
  <dcterms:modified xsi:type="dcterms:W3CDTF">2019-04-20T23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